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5F59F36D">
      <w:pPr>
        <w:spacing w:line="360" w:lineRule="auto"/>
        <w:jc w:val="center"/>
        <w:rPr>
          <w:rFonts w:ascii="Times New Roman" w:cs="Times New Roman" w:eastAsia="黑体" w:hAnsi="Times New Roman"/>
          <w:color w:themeColor="text1" w:val="000000"/>
          <w:sz w:val="32"/>
          <w:szCs w:val="36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黑体" w:hAnsi="Times New Roman"/>
          <w:color w:themeColor="text1" w:val="000000"/>
          <w:sz w:val="32"/>
          <w:szCs w:val="36"/>
          <w14:textFill>
            <w14:solidFill>
              <w14:schemeClr w14:val="tx1"/>
            </w14:solidFill>
          </w14:textFill>
        </w:rPr>
        <w:drawing>
          <wp:anchor allowOverlap="1" behindDoc="0" layoutInCell="1" locked="0" relativeHeight="251658240" simplePos="0">
            <wp:simplePos x="0" y="0"/>
            <wp:positionH relativeFrom="page">
              <wp:posOffset>11239500</wp:posOffset>
            </wp:positionH>
            <wp:positionV relativeFrom="topMargin">
              <wp:posOffset>10553700</wp:posOffset>
            </wp:positionV>
            <wp:extent cx="393700" cy="292100"/>
            <wp:wrapNone/>
            <wp:docPr id="10004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黑体" w:hAnsi="Times New Roman"/>
          <w:color w:themeColor="text1" w:val="000000"/>
          <w:sz w:val="32"/>
          <w:szCs w:val="36"/>
          <w14:textFill>
            <w14:solidFill>
              <w14:schemeClr w14:val="tx1"/>
            </w14:solidFill>
          </w14:textFill>
        </w:rPr>
        <w:t>第</w:t>
      </w:r>
      <w:r>
        <w:rPr>
          <w:rFonts w:ascii="Times New Roman" w:cs="Times New Roman" w:eastAsia="黑体" w:hAnsi="Times New Roman" w:hint="eastAsia"/>
          <w:color w:themeColor="text1" w:val="000000"/>
          <w:sz w:val="32"/>
          <w:szCs w:val="36"/>
          <w:lang w:eastAsia="zh-CN" w:val="en-US"/>
          <w14:textFill>
            <w14:solidFill>
              <w14:schemeClr w14:val="tx1"/>
            </w14:solidFill>
          </w14:textFill>
        </w:rPr>
        <w:t>五</w:t>
      </w:r>
      <w:r>
        <w:rPr>
          <w:rFonts w:ascii="Times New Roman" w:cs="Times New Roman" w:eastAsia="黑体" w:hAnsi="Times New Roman"/>
          <w:color w:themeColor="text1" w:val="000000"/>
          <w:sz w:val="32"/>
          <w:szCs w:val="36"/>
          <w14:textFill>
            <w14:solidFill>
              <w14:schemeClr w14:val="tx1"/>
            </w14:solidFill>
          </w14:textFill>
        </w:rPr>
        <w:t xml:space="preserve">单元 </w:t>
      </w:r>
      <w:bookmarkStart w:id="0" w:name="OLE_LINK1"/>
      <w:r>
        <w:rPr>
          <w:rFonts w:ascii="Times New Roman" w:cs="Times New Roman" w:eastAsia="黑体" w:hAnsi="Times New Roman" w:hint="eastAsia"/>
          <w:color w:themeColor="text1" w:val="000000"/>
          <w:sz w:val="32"/>
          <w:szCs w:val="36"/>
          <w:lang w:eastAsia="zh-CN" w:val="en-US"/>
          <w14:textFill>
            <w14:solidFill>
              <w14:schemeClr w14:val="tx1"/>
            </w14:solidFill>
          </w14:textFill>
        </w:rPr>
        <w:t>第1</w:t>
      </w:r>
      <w:r>
        <w:rPr>
          <w:rFonts w:ascii="Times New Roman" w:cs="Times New Roman" w:eastAsia="黑体" w:hAnsi="Times New Roman"/>
          <w:color w:themeColor="text1" w:val="000000"/>
          <w:sz w:val="32"/>
          <w:szCs w:val="36"/>
          <w14:textFill>
            <w14:solidFill>
              <w14:schemeClr w14:val="tx1"/>
            </w14:solidFill>
          </w14:textFill>
        </w:rPr>
        <w:t xml:space="preserve">课时 </w:t>
      </w:r>
      <w:bookmarkEnd w:id="0"/>
      <w:r>
        <w:rPr>
          <w:rFonts w:ascii="Times New Roman" w:cs="Times New Roman" w:eastAsia="黑体" w:hAnsi="Times New Roman" w:hint="eastAsia"/>
          <w:color w:themeColor="text1" w:val="000000"/>
          <w:sz w:val="32"/>
          <w:szCs w:val="36"/>
          <w:lang w:eastAsia="zh-CN"/>
          <w14:textFill>
            <w14:solidFill>
              <w14:schemeClr w14:val="tx1"/>
            </w14:solidFill>
          </w14:textFill>
        </w:rPr>
        <w:t>平行与垂直</w:t>
      </w:r>
      <w:r>
        <w:rPr>
          <w:rFonts w:ascii="Times New Roman" w:cs="Times New Roman" w:eastAsia="黑体" w:hAnsi="Times New Roman"/>
          <w:color w:themeColor="text1" w:val="000000"/>
          <w:sz w:val="32"/>
          <w:szCs w:val="36"/>
          <w14:textFill>
            <w14:solidFill>
              <w14:schemeClr w14:val="tx1"/>
            </w14:solidFill>
          </w14:textFill>
        </w:rPr>
        <w:t xml:space="preserve"> 分层作业</w:t>
      </w:r>
    </w:p>
    <w:p w14:paraId="18DC7624">
      <w:pPr>
        <w:spacing w:line="360" w:lineRule="auto"/>
        <w:ind w:firstLine="210" w:firstLineChars="100"/>
        <w:jc w:val="left"/>
        <w:rPr>
          <w:rFonts w:ascii="宋体" w:cs="Times New Roman" w:eastAsia="宋体" w:hAnsi="宋体"/>
          <w:b/>
          <w:bCs/>
          <w:color w:themeColor="text1" w:val="000000"/>
          <w:sz w:val="28"/>
          <w:szCs w:val="32"/>
          <w14:textFill>
            <w14:solidFill>
              <w14:schemeClr w14:val="tx1"/>
            </w14:solidFill>
          </w14:textFill>
        </w:rPr>
      </w:pPr>
      <w:r>
        <w:drawing>
          <wp:inline distB="0" distL="0" distR="0" distT="0">
            <wp:extent cx="2026920" cy="539750"/>
            <wp:effectExtent b="0" l="0" r="0" t="0"/>
            <wp:docPr id="177218912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2189127" name="图片 4"/>
                    <pic:cNvPicPr>
                      <a:picLocks noChangeArrowheads="1" noChangeAspect="1"/>
                    </pic:cNvPicPr>
                  </pic:nvPicPr>
                  <pic:blipFill>
                    <a:blip cstate="print"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699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4C67B4">
      <w:pPr>
        <w:spacing w:line="360" w:lineRule="auto"/>
        <w:jc w:val="left"/>
        <w:rPr>
          <w:rFonts w:eastAsiaTheme="minorEastAsia" w:hint="default"/>
          <w:lang w:eastAsia="zh-CN" w:val="en-US"/>
        </w:rPr>
      </w:pPr>
      <w:r>
        <w:rPr>
          <w:rFonts w:ascii="宋体" w:cs="Times New Roman" w:eastAsia="宋体" w:hAnsi="宋体"/>
          <w:color w:themeColor="text1" w:val="000000"/>
          <w:sz w:val="24"/>
          <w:szCs w:val="24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inline distB="0" distL="0" distR="0" distT="0">
                <wp:extent cx="6170295" cy="1096645"/>
                <wp:effectExtent b="25400" l="13970" r="26035" t="20955"/>
                <wp:docPr id="1930880473" name="矩形: 圆角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70295" cy="1096645"/>
                        </a:xfrm>
                        <a:custGeom>
                          <a:avLst/>
                          <a:gdLst>
                            <a:gd fmla="*/ 0 w 6170295" name="connsiteX0"/>
                            <a:gd fmla="*/ 244091 h 1782073" name="connsiteY0"/>
                            <a:gd fmla="*/ 244091 w 6170295" name="connsiteX1"/>
                            <a:gd fmla="*/ 0 h 1782073" name="connsiteY1"/>
                            <a:gd fmla="*/ 641839 w 6170295" name="connsiteX2"/>
                            <a:gd fmla="*/ 0 h 1782073" name="connsiteY2"/>
                            <a:gd fmla="*/ 1266871 w 6170295" name="connsiteX3"/>
                            <a:gd fmla="*/ 0 h 1782073" name="connsiteY3"/>
                            <a:gd fmla="*/ 1664619 w 6170295" name="connsiteX4"/>
                            <a:gd fmla="*/ 0 h 1782073" name="connsiteY4"/>
                            <a:gd fmla="*/ 2232831 w 6170295" name="connsiteX5"/>
                            <a:gd fmla="*/ 0 h 1782073" name="connsiteY5"/>
                            <a:gd fmla="*/ 2630578 w 6170295" name="connsiteX6"/>
                            <a:gd fmla="*/ 0 h 1782073" name="connsiteY6"/>
                            <a:gd fmla="*/ 3028326 w 6170295" name="connsiteX7"/>
                            <a:gd fmla="*/ 0 h 1782073" name="connsiteY7"/>
                            <a:gd fmla="*/ 3710180 w 6170295" name="connsiteX8"/>
                            <a:gd fmla="*/ 0 h 1782073" name="connsiteY8"/>
                            <a:gd fmla="*/ 4107928 w 6170295" name="connsiteX9"/>
                            <a:gd fmla="*/ 0 h 1782073" name="connsiteY9"/>
                            <a:gd fmla="*/ 4505676 w 6170295" name="connsiteX10"/>
                            <a:gd fmla="*/ 0 h 1782073" name="connsiteY10"/>
                            <a:gd fmla="*/ 5017066 w 6170295" name="connsiteX11"/>
                            <a:gd fmla="*/ 0 h 1782073" name="connsiteY11"/>
                            <a:gd fmla="*/ 5926204 w 6170295" name="connsiteX12"/>
                            <a:gd fmla="*/ 0 h 1782073" name="connsiteY12"/>
                            <a:gd fmla="*/ 6170295 w 6170295" name="connsiteX13"/>
                            <a:gd fmla="*/ 244091 h 1782073" name="connsiteY13"/>
                            <a:gd fmla="*/ 6170295 w 6170295" name="connsiteX14"/>
                            <a:gd fmla="*/ 688327 h 1782073" name="connsiteY14"/>
                            <a:gd fmla="*/ 6170295 w 6170295" name="connsiteX15"/>
                            <a:gd fmla="*/ 1119624 h 1782073" name="connsiteY15"/>
                            <a:gd fmla="*/ 6170295 w 6170295" name="connsiteX16"/>
                            <a:gd fmla="*/ 1537982 h 1782073" name="connsiteY16"/>
                            <a:gd fmla="*/ 5926204 w 6170295" name="connsiteX17"/>
                            <a:gd fmla="*/ 1782073 h 1782073" name="connsiteY17"/>
                            <a:gd fmla="*/ 5414814 w 6170295" name="connsiteX18"/>
                            <a:gd fmla="*/ 1782073 h 1782073" name="connsiteY18"/>
                            <a:gd fmla="*/ 4960245 w 6170295" name="connsiteX19"/>
                            <a:gd fmla="*/ 1782073 h 1782073" name="connsiteY19"/>
                            <a:gd fmla="*/ 4392033 w 6170295" name="connsiteX20"/>
                            <a:gd fmla="*/ 1782073 h 1782073" name="connsiteY20"/>
                            <a:gd fmla="*/ 3823822 w 6170295" name="connsiteX21"/>
                            <a:gd fmla="*/ 1782073 h 1782073" name="connsiteY21"/>
                            <a:gd fmla="*/ 3255611 w 6170295" name="connsiteX22"/>
                            <a:gd fmla="*/ 1782073 h 1782073" name="connsiteY22"/>
                            <a:gd fmla="*/ 2687400 w 6170295" name="connsiteX23"/>
                            <a:gd fmla="*/ 1782073 h 1782073" name="connsiteY23"/>
                            <a:gd fmla="*/ 2176009 w 6170295" name="connsiteX24"/>
                            <a:gd fmla="*/ 1782073 h 1782073" name="connsiteY24"/>
                            <a:gd fmla="*/ 1721440 w 6170295" name="connsiteX25"/>
                            <a:gd fmla="*/ 1782073 h 1782073" name="connsiteY25"/>
                            <a:gd fmla="*/ 1153229 w 6170295" name="connsiteX26"/>
                            <a:gd fmla="*/ 1782073 h 1782073" name="connsiteY26"/>
                            <a:gd fmla="*/ 244091 w 6170295" name="connsiteX27"/>
                            <a:gd fmla="*/ 1782073 h 1782073" name="connsiteY27"/>
                            <a:gd fmla="*/ 0 w 6170295" name="connsiteX28"/>
                            <a:gd fmla="*/ 1537982 h 1782073" name="connsiteY28"/>
                            <a:gd fmla="*/ 0 w 6170295" name="connsiteX29"/>
                            <a:gd fmla="*/ 1080807 h 1782073" name="connsiteY29"/>
                            <a:gd fmla="*/ 0 w 6170295" name="connsiteX30"/>
                            <a:gd fmla="*/ 649510 h 1782073" name="connsiteY30"/>
                            <a:gd fmla="*/ 0 w 6170295" name="connsiteX31"/>
                            <a:gd fmla="*/ 244091 h 1782073" name="connsiteY31"/>
                          </a:gdLst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  <a:cxn ang="0">
                              <a:pos x="connsiteX16" y="connsiteY16"/>
                            </a:cxn>
                            <a:cxn ang="0">
                              <a:pos x="connsiteX17" y="connsiteY17"/>
                            </a:cxn>
                            <a:cxn ang="0">
                              <a:pos x="connsiteX18" y="connsiteY18"/>
                            </a:cxn>
                            <a:cxn ang="0">
                              <a:pos x="connsiteX19" y="connsiteY19"/>
                            </a:cxn>
                            <a:cxn ang="0">
                              <a:pos x="connsiteX20" y="connsiteY20"/>
                            </a:cxn>
                            <a:cxn ang="0">
                              <a:pos x="connsiteX21" y="connsiteY21"/>
                            </a:cxn>
                            <a:cxn ang="0">
                              <a:pos x="connsiteX22" y="connsiteY22"/>
                            </a:cxn>
                            <a:cxn ang="0">
                              <a:pos x="connsiteX23" y="connsiteY23"/>
                            </a:cxn>
                            <a:cxn ang="0">
                              <a:pos x="connsiteX24" y="connsiteY24"/>
                            </a:cxn>
                            <a:cxn ang="0">
                              <a:pos x="connsiteX25" y="connsiteY25"/>
                            </a:cxn>
                            <a:cxn ang="0">
                              <a:pos x="connsiteX26" y="connsiteY26"/>
                            </a:cxn>
                            <a:cxn ang="0">
                              <a:pos x="connsiteX27" y="connsiteY27"/>
                            </a:cxn>
                            <a:cxn ang="0">
                              <a:pos x="connsiteX28" y="connsiteY28"/>
                            </a:cxn>
                            <a:cxn ang="0">
                              <a:pos x="connsiteX29" y="connsiteY29"/>
                            </a:cxn>
                            <a:cxn ang="0">
                              <a:pos x="connsiteX30" y="connsiteY30"/>
                            </a:cxn>
                            <a:cxn ang="0">
                              <a:pos x="connsiteX31" y="connsiteY31"/>
                            </a:cxn>
                          </a:cxnLst>
                          <a:rect b="b" l="l" r="r" t="t"/>
                          <a:pathLst>
                            <a:path fill="norm" h="1782073" stroke="1" w="6170295">
                              <a:moveTo>
                                <a:pt x="0" y="244091"/>
                              </a:moveTo>
                              <a:cubicBezTo>
                                <a:pt x="18614" y="73786"/>
                                <a:pt x="146348" y="-8124"/>
                                <a:pt x="244091" y="0"/>
                              </a:cubicBezTo>
                              <a:cubicBezTo>
                                <a:pt x="345155" y="-39137"/>
                                <a:pt x="462385" y="2365"/>
                                <a:pt x="641839" y="0"/>
                              </a:cubicBezTo>
                              <a:cubicBezTo>
                                <a:pt x="821293" y="-2365"/>
                                <a:pt x="1026215" y="9512"/>
                                <a:pt x="1266871" y="0"/>
                              </a:cubicBezTo>
                              <a:cubicBezTo>
                                <a:pt x="1507527" y="-9512"/>
                                <a:pt x="1570677" y="34551"/>
                                <a:pt x="1664619" y="0"/>
                              </a:cubicBezTo>
                              <a:cubicBezTo>
                                <a:pt x="1758561" y="-34551"/>
                                <a:pt x="2091133" y="63391"/>
                                <a:pt x="2232831" y="0"/>
                              </a:cubicBezTo>
                              <a:cubicBezTo>
                                <a:pt x="2374529" y="-63391"/>
                                <a:pt x="2472832" y="9783"/>
                                <a:pt x="2630578" y="0"/>
                              </a:cubicBezTo>
                              <a:cubicBezTo>
                                <a:pt x="2788324" y="-9783"/>
                                <a:pt x="2857419" y="16951"/>
                                <a:pt x="3028326" y="0"/>
                              </a:cubicBezTo>
                              <a:cubicBezTo>
                                <a:pt x="3199233" y="-16951"/>
                                <a:pt x="3510455" y="45138"/>
                                <a:pt x="3710180" y="0"/>
                              </a:cubicBezTo>
                              <a:cubicBezTo>
                                <a:pt x="3909905" y="-45138"/>
                                <a:pt x="4000918" y="12908"/>
                                <a:pt x="4107928" y="0"/>
                              </a:cubicBezTo>
                              <a:cubicBezTo>
                                <a:pt x="4214938" y="-12908"/>
                                <a:pt x="4329067" y="33454"/>
                                <a:pt x="4505676" y="0"/>
                              </a:cubicBezTo>
                              <a:cubicBezTo>
                                <a:pt x="4682285" y="-33454"/>
                                <a:pt x="4829950" y="25928"/>
                                <a:pt x="5017066" y="0"/>
                              </a:cubicBezTo>
                              <a:cubicBezTo>
                                <a:pt x="5204182" y="-25928"/>
                                <a:pt x="5590971" y="9516"/>
                                <a:pt x="5926204" y="0"/>
                              </a:cubicBezTo>
                              <a:cubicBezTo>
                                <a:pt x="6085203" y="-7676"/>
                                <a:pt x="6187075" y="138073"/>
                                <a:pt x="6170295" y="244091"/>
                              </a:cubicBezTo>
                              <a:cubicBezTo>
                                <a:pt x="6179819" y="394450"/>
                                <a:pt x="6168892" y="480170"/>
                                <a:pt x="6170295" y="688327"/>
                              </a:cubicBezTo>
                              <a:cubicBezTo>
                                <a:pt x="6171698" y="896484"/>
                                <a:pt x="6128608" y="929748"/>
                                <a:pt x="6170295" y="1119624"/>
                              </a:cubicBezTo>
                              <a:cubicBezTo>
                                <a:pt x="6211982" y="1309500"/>
                                <a:pt x="6165015" y="1393771"/>
                                <a:pt x="6170295" y="1537982"/>
                              </a:cubicBezTo>
                              <a:cubicBezTo>
                                <a:pt x="6187279" y="1683508"/>
                                <a:pt x="6065922" y="1781819"/>
                                <a:pt x="5926204" y="1782073"/>
                              </a:cubicBezTo>
                              <a:cubicBezTo>
                                <a:pt x="5788559" y="1826737"/>
                                <a:pt x="5588423" y="1722122"/>
                                <a:pt x="5414814" y="1782073"/>
                              </a:cubicBezTo>
                              <a:cubicBezTo>
                                <a:pt x="5241205" y="1842024"/>
                                <a:pt x="5064138" y="1759554"/>
                                <a:pt x="4960245" y="1782073"/>
                              </a:cubicBezTo>
                              <a:cubicBezTo>
                                <a:pt x="4856352" y="1804592"/>
                                <a:pt x="4606579" y="1724065"/>
                                <a:pt x="4392033" y="1782073"/>
                              </a:cubicBezTo>
                              <a:cubicBezTo>
                                <a:pt x="4177487" y="1840081"/>
                                <a:pt x="3986971" y="1717547"/>
                                <a:pt x="3823822" y="1782073"/>
                              </a:cubicBezTo>
                              <a:cubicBezTo>
                                <a:pt x="3660673" y="1846599"/>
                                <a:pt x="3388025" y="1760000"/>
                                <a:pt x="3255611" y="1782073"/>
                              </a:cubicBezTo>
                              <a:cubicBezTo>
                                <a:pt x="3123197" y="1804146"/>
                                <a:pt x="2882839" y="1765486"/>
                                <a:pt x="2687400" y="1782073"/>
                              </a:cubicBezTo>
                              <a:cubicBezTo>
                                <a:pt x="2491961" y="1798660"/>
                                <a:pt x="2395921" y="1771971"/>
                                <a:pt x="2176009" y="1782073"/>
                              </a:cubicBezTo>
                              <a:cubicBezTo>
                                <a:pt x="1956097" y="1792175"/>
                                <a:pt x="1815364" y="1781693"/>
                                <a:pt x="1721440" y="1782073"/>
                              </a:cubicBezTo>
                              <a:cubicBezTo>
                                <a:pt x="1627516" y="1782453"/>
                                <a:pt x="1267632" y="1756283"/>
                                <a:pt x="1153229" y="1782073"/>
                              </a:cubicBezTo>
                              <a:cubicBezTo>
                                <a:pt x="1038826" y="1807863"/>
                                <a:pt x="478138" y="1696065"/>
                                <a:pt x="244091" y="1782073"/>
                              </a:cubicBezTo>
                              <a:cubicBezTo>
                                <a:pt x="99785" y="1796362"/>
                                <a:pt x="21348" y="1680625"/>
                                <a:pt x="0" y="1537982"/>
                              </a:cubicBezTo>
                              <a:cubicBezTo>
                                <a:pt x="-6056" y="1347123"/>
                                <a:pt x="30312" y="1226813"/>
                                <a:pt x="0" y="1080807"/>
                              </a:cubicBezTo>
                              <a:cubicBezTo>
                                <a:pt x="-30312" y="934801"/>
                                <a:pt x="36287" y="794046"/>
                                <a:pt x="0" y="649510"/>
                              </a:cubicBezTo>
                              <a:cubicBezTo>
                                <a:pt x="-36287" y="504974"/>
                                <a:pt x="47861" y="396556"/>
                                <a:pt x="0" y="244091"/>
                              </a:cubicBez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chemeClr val="accent1">
                              <a:lumMod val="75000"/>
                            </a:schemeClr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numPr>
                                <w:ilvl w:val="0"/>
                                <w:numId w:val="0"/>
                              </w:numPr>
                              <w:shd w:color="auto" w:fill="auto" w:val="clear"/>
                              <w:spacing w:line="360" w:lineRule="auto"/>
                              <w:jc w:val="left"/>
                              <w:textAlignment w:val="center"/>
                              <w:rPr>
                                <w:rFonts w:ascii="Times New Roman" w:cs="Times New Roman" w:eastAsia="宋体" w:hAnsi="Times New Roman" w:hint="eastAsia"/>
                                <w:color w:themeColor="text1" w:val="000000"/>
                                <w:kern w:val="2"/>
                                <w:sz w:val="24"/>
                                <w:szCs w:val="24"/>
                                <w:lang w:bidi="ar-SA" w:eastAsia="zh-CN" w:val="en-US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  <w14:ligatures w14:val="standardContextual"/>
                              </w:rPr>
                            </w:pPr>
                            <w:r>
                              <w:rPr>
                                <w:rFonts w:ascii="Times New Roman" w:cs="Times New Roman" w:eastAsia="宋体" w:hAnsi="Times New Roman" w:hint="eastAsia"/>
                                <w:color w:themeColor="text1" w:val="000000"/>
                                <w:kern w:val="2"/>
                                <w:sz w:val="24"/>
                                <w:szCs w:val="24"/>
                                <w:lang w:bidi="ar-SA" w:eastAsia="zh-CN" w:val="en-US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  <w14:ligatures w14:val="standardContextual"/>
                              </w:rPr>
                              <w:t>1.同一平面内，永不相交的两条直线叫做（      ），组成平行线的两条直线（        ）；在同一平面内，两条直线相交成直角，这两条直线（         ）。</w:t>
                            </w:r>
                          </w:p>
                          <w:p>
                            <w:pPr>
                              <w:numPr>
                                <w:ilvl w:val="0"/>
                                <w:numId w:val="0"/>
                              </w:numPr>
                              <w:shd w:color="auto" w:fill="auto" w:val="clear"/>
                              <w:spacing w:line="360" w:lineRule="auto"/>
                              <w:jc w:val="left"/>
                              <w:textAlignment w:val="center"/>
                              <w:rPr>
                                <w:rFonts w:ascii="Times New Roman" w:cs="Times New Roman" w:eastAsia="宋体" w:hAnsi="Times New Roman" w:hint="default"/>
                                <w:color w:themeColor="text1" w:val="000000"/>
                                <w:kern w:val="2"/>
                                <w:sz w:val="24"/>
                                <w:szCs w:val="24"/>
                                <w:lang w:bidi="ar-SA" w:eastAsia="zh-CN" w:val="en-US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  <w14:ligatures w14:val="standardContextual"/>
                              </w:rPr>
                            </w:pPr>
                            <w:r>
                              <w:rPr>
                                <w:rFonts w:ascii="Times New Roman" w:cs="Times New Roman" w:eastAsia="宋体" w:hAnsi="Times New Roman" w:hint="eastAsia"/>
                                <w:color w:themeColor="text1" w:val="000000"/>
                                <w:kern w:val="2"/>
                                <w:sz w:val="24"/>
                                <w:szCs w:val="24"/>
                                <w:lang w:bidi="ar-SA" w:eastAsia="zh-CN" w:val="en-US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  <w14:ligatures w14:val="standardContextual"/>
                              </w:rPr>
                              <w:t>2.直线a与直线c互相垂直，记作（      ），读作（            ）。</w:t>
                            </w:r>
                          </w:p>
                        </w:txbxContent>
                      </wps:txbx>
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</wps:wsp>
                  </a:graphicData>
                </a:graphic>
              </wp:inline>
            </w:drawing>
          </mc:Choice>
          <mc:Fallback>
            <w:pict>
              <v:shape adj="-11796480,,5400" coordsize="6170295,1782073" filled="f" id="矩形: 圆角 1" o:spid="_x0000_i1025" o:spt="100" path="m,244091c18614,73786,146348,-8124,244091,c345155,-39137,462385,2365,641839,c821293,-2365,1026215,9512,1266871,c1507527,-9512,1570677,34551,1664619,c1758561,-34551,2091133,63391,2232831,c2374529,-63391,2472832,9783,2630578,c2788324,-9783,2857419,16951,3028326,c3199233,-16951,3510455,45138,3710180,c3909905,-45138,4000918,12908,4107928,c4214938,-12908,4329067,33454,4505676,c4682285,-33454,4829950,25928,5017066,c5204182,-25928,5590971,9516,5926204,c6085203,-7676,6187075,138073,6170295,244091c6179819,394450,6168892,480170,6170295,688327c6171698,896484,6128608,929748,6170295,1119624c6211982,1309500,6165015,1393771,6170295,1537982c6187279,1683508,6065922,1781819,5926204,1782073c5788559,1826737,5588423,1722122,5414814,1782073c5241205,1842024,5064138,1759554,4960245,1782073c4856352,1804592,4606579,1724065,4392033,1782073c4177487,1840081,3986971,1717547,3823822,1782073c3660673,1846599,3388025,1760000,3255611,1782073c3123197,1804146,2882839,1765486,2687400,1782073c2491961,1798660,2395921,1771971,2176009,1782073c1956097,1792175,1815364,1781693,1721440,1782073c1627516,1782453,1267632,1756283,1153229,1782073c1038826,1807863,478138,1696065,244091,1782073c99785,1796362,21348,1680625,,1537982c-6056,1347123,30312,1226813,,1080807c-30312,934801,36287,794046,,649510c-36287,504974,47861,396556,,244091xe" strokecolor="#2f5597" stroked="t" style="width:485.85pt;height:86.35pt;v-text-anchor:middle">
                <v:stroke joinstyle="miter"/>
                <v:path o:connectangles="0,0,0,0,0,0,0,0,0,0,0,0,0,0,0,0,0,0,0,0,0,0,0,0,0,0,0,0,0,0,0,0" o:connectlocs="0,150207;244091,0;641839,0;1266871,0;1664619,0;2232831,0;2630578,0;3028326,0;3710180,0;4107928,0;4505676,0;5017066,0;5926204,0;6170295,150207;6170295,423579;6170295,688989;6170295,946437;5926204,1096645;5414814,1096645;4960245,1096645;4392033,1096645;3823822,1096645;3255611,1096645;2687400,1096645;2176009,1096645;1721440,1096645;1153229,1096645;244091,1096645;0,946437;0,665102;0,399692;0,150207" o:connecttype="custom" textboxrect="0,0,6170295,1782073"/>
                <o:lock aspectratio="f" v:ext="edit"/>
                <v:textbox>
                  <w:txbxContent>
                    <w:p w14:paraId="21FB208E">
                      <w:pPr>
                        <w:numPr>
                          <w:ilvl w:val="0"/>
                          <w:numId w:val="0"/>
                        </w:numPr>
                        <w:shd w:color="auto" w:fill="auto" w:val="clear"/>
                        <w:spacing w:line="360" w:lineRule="auto"/>
                        <w:jc w:val="left"/>
                        <w:textAlignment w:val="center"/>
                        <w:rPr>
                          <w:rFonts w:ascii="Times New Roman" w:cs="Times New Roman" w:eastAsia="宋体" w:hAnsi="Times New Roman" w:hint="eastAsia"/>
                          <w:color w:themeColor="text1" w:val="000000"/>
                          <w:kern w:val="2"/>
                          <w:sz w:val="24"/>
                          <w:szCs w:val="24"/>
                          <w:lang w:bidi="ar-SA" w:eastAsia="zh-CN" w:val="en-US"/>
                          <w14:textFill>
                            <w14:solidFill>
                              <w14:schemeClr w14:val="tx1"/>
                            </w14:solidFill>
                          </w14:textFill>
                          <w14:ligatures w14:val="standardContextual"/>
                        </w:rPr>
                      </w:pPr>
                      <w:r>
                        <w:rPr>
                          <w:rFonts w:ascii="Times New Roman" w:cs="Times New Roman" w:eastAsia="宋体" w:hAnsi="Times New Roman" w:hint="eastAsia"/>
                          <w:color w:themeColor="text1" w:val="000000"/>
                          <w:kern w:val="2"/>
                          <w:sz w:val="24"/>
                          <w:szCs w:val="24"/>
                          <w:lang w:bidi="ar-SA" w:eastAsia="zh-CN" w:val="en-US"/>
                          <w14:textFill>
                            <w14:solidFill>
                              <w14:schemeClr w14:val="tx1"/>
                            </w14:solidFill>
                          </w14:textFill>
                          <w14:ligatures w14:val="standardContextual"/>
                        </w:rPr>
                        <w:t>1.同一平面内，永不相交的两条直线叫做（      ），组成平行线的两条直线（        ）；在同一平面内，两条直线相交成直角，这两条直线（         ）。</w:t>
                      </w:r>
                    </w:p>
                    <w:p w14:paraId="0994621D">
                      <w:pPr>
                        <w:numPr>
                          <w:ilvl w:val="0"/>
                          <w:numId w:val="0"/>
                        </w:numPr>
                        <w:shd w:color="auto" w:fill="auto" w:val="clear"/>
                        <w:spacing w:line="360" w:lineRule="auto"/>
                        <w:jc w:val="left"/>
                        <w:textAlignment w:val="center"/>
                        <w:rPr>
                          <w:rFonts w:ascii="Times New Roman" w:cs="Times New Roman" w:eastAsia="宋体" w:hAnsi="Times New Roman" w:hint="default"/>
                          <w:color w:themeColor="text1" w:val="000000"/>
                          <w:kern w:val="2"/>
                          <w:sz w:val="24"/>
                          <w:szCs w:val="24"/>
                          <w:lang w:bidi="ar-SA" w:eastAsia="zh-CN" w:val="en-US"/>
                          <w14:textFill>
                            <w14:solidFill>
                              <w14:schemeClr w14:val="tx1"/>
                            </w14:solidFill>
                          </w14:textFill>
                          <w14:ligatures w14:val="standardContextual"/>
                        </w:rPr>
                      </w:pPr>
                      <w:r>
                        <w:rPr>
                          <w:rFonts w:ascii="Times New Roman" w:cs="Times New Roman" w:eastAsia="宋体" w:hAnsi="Times New Roman" w:hint="eastAsia"/>
                          <w:color w:themeColor="text1" w:val="000000"/>
                          <w:kern w:val="2"/>
                          <w:sz w:val="24"/>
                          <w:szCs w:val="24"/>
                          <w:lang w:bidi="ar-SA" w:eastAsia="zh-CN" w:val="en-US"/>
                          <w14:textFill>
                            <w14:solidFill>
                              <w14:schemeClr w14:val="tx1"/>
                            </w14:solidFill>
                          </w14:textFill>
                          <w14:ligatures w14:val="standardContextual"/>
                        </w:rPr>
                        <w:t>2.直线a与直线c互相垂直，记作（      ），读作（            ）。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2D4933F">
      <w:r>
        <w:drawing>
          <wp:inline distB="0" distL="0" distR="0" distT="0">
            <wp:extent cx="6070600" cy="655320"/>
            <wp:effectExtent b="0" l="0" r="6350" t="0"/>
            <wp:docPr id="134154143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1541438" name="图片 5"/>
                    <pic:cNvPicPr>
                      <a:picLocks noChangeArrowheads="1" noChangeAspect="1"/>
                    </pic:cNvPicPr>
                  </pic:nvPicPr>
                  <pic:blipFill>
                    <a:blip cstate="print"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899"/>
                    <a:stretch>
                      <a:fillRect/>
                    </a:stretch>
                  </pic:blipFill>
                  <pic:spPr>
                    <a:xfrm>
                      <a:off x="0" y="0"/>
                      <a:ext cx="6071191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55F4EE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填一填。</w:t>
      </w:r>
    </w:p>
    <w:p w14:paraId="1DBFDA27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（1）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用符号表示下面a、b两条直线的关系。</w:t>
      </w:r>
    </w:p>
    <w:p w14:paraId="6C2C5728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1990725" cy="676275"/>
            <wp:effectExtent b="9525" l="0" r="5715" t="0"/>
            <wp:docPr descr="@@@04b5b0c3-5da0-4327-a56b-8e5a8045ee64" id="100063" name="图片 100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4b5b0c3-5da0-4327-a56b-8e5a8045ee64" id="100063" name="图片 10006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AAD09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a(        )b                   a(        )b</w:t>
      </w:r>
    </w:p>
    <w:p w14:paraId="44FF2BD8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default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cs="Times New Roman" w:eastAsia="宋体" w:hAnsi="Times New Roman" w:hint="default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如图，直线a与直线c互相(        )，记作(        )，读作(        )。</w:t>
      </w:r>
    </w:p>
    <w:p w14:paraId="3AE2A057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952500" cy="781050"/>
            <wp:effectExtent b="11430" l="0" r="7620" t="0"/>
            <wp:docPr descr="@@@c8f849360c5340afb685d97acc46c326"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8f849360c5340afb685d97acc46c326" id="100057" name="图片 100057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0012BE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）如图4条直线中，(        )和(        )互相平行。</w:t>
      </w:r>
    </w:p>
    <w:p w14:paraId="6129F03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52600" cy="1171575"/>
            <wp:effectExtent b="1905" l="0" r="0" t="0"/>
            <wp:docPr descr="@@@ff1c15bd-78f5-48ad-8df5-aedd6d9c1095"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f1c15bd-78f5-48ad-8df5-aedd6d9c1095" id="100055" name="图片 10005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AF164B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）如图图形中，两条直线互相平行的是(      )，相交的是(      )，互相垂直的是(      )。（填序号）</w:t>
      </w:r>
    </w:p>
    <w:p w14:paraId="611A5642">
      <w:pPr>
        <w:spacing w:line="360" w:lineRule="auto"/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5038725" cy="866775"/>
            <wp:effectExtent b="1905" l="0" r="5715" t="0"/>
            <wp:docPr descr="@@@51af4aec-8b63-4554-9268-ede64c0d1b5d"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1af4aec-8b63-4554-9268-ede64c0d1b5d" id="100051" name="图片 10005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0387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CA68D3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5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）如下图，AB和CD互相（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）， （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 xml:space="preserve">         ）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是CD的垂线，（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）是垂足。</w:t>
      </w:r>
    </w:p>
    <w:p w14:paraId="79BD7347">
      <w:pPr>
        <w:spacing w:line="360" w:lineRule="auto"/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257425" cy="1466850"/>
            <wp:effectExtent b="11430" l="0" r="13335" t="0"/>
            <wp:docPr descr="@@@28f0cb8526a74776b888cf2bedb2665b"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8f0cb8526a74776b888cf2bedb2665b" id="2" name="图片 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2ECAE7">
      <w:pPr>
        <w:spacing w:line="360" w:lineRule="auto"/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/>
          <w:color w:themeColor="text1" w:val="000000"/>
          <w:sz w:val="24"/>
          <w:szCs w:val="24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选择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题。</w:t>
      </w:r>
    </w:p>
    <w:p w14:paraId="3BD8A357">
      <w:pPr>
        <w:spacing w:line="360" w:lineRule="auto"/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（1）图中能组成平行线的是（    ）。</w:t>
      </w:r>
    </w:p>
    <w:p w14:paraId="023E16FE">
      <w:pPr>
        <w:spacing w:line="360" w:lineRule="auto"/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3419475" cy="581025"/>
            <wp:effectExtent b="13335" l="0" r="9525" t="0"/>
            <wp:docPr descr="@@@2f394b82f4774d7c92ffde4c0f4b4b25"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f394b82f4774d7c92ffde4c0f4b4b25" id="100023" name="图片 10002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34AC0E">
      <w:pPr>
        <w:spacing w:line="360" w:lineRule="auto"/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A．②③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B．②③⑤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C．①②③④⑤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D．①④</w:t>
      </w:r>
    </w:p>
    <w:p w14:paraId="76BBA491">
      <w:pPr>
        <w:spacing w:line="360" w:lineRule="auto"/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（2）下面不是平行关系的是（    ）。</w:t>
      </w:r>
    </w:p>
    <w:p w14:paraId="7EBF59D5">
      <w:pPr>
        <w:spacing w:line="360" w:lineRule="auto"/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447675" cy="247650"/>
            <wp:effectExtent b="11430" l="0" r="9525" t="0"/>
            <wp:docPr descr="@@@158aef04-a35b-4593-aa7a-ccca292764a2"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58aef04-a35b-4593-aa7a-ccca292764a2" id="100013" name="图片 10001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285750" cy="438150"/>
            <wp:effectExtent b="3810" l="0" r="3810" t="0"/>
            <wp:docPr descr="@@@dfb5132a-d6db-47bc-af76-ce2cece8ec75"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fb5132a-d6db-47bc-af76-ce2cece8ec75" id="100015" name="图片 100015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447675" cy="304800"/>
            <wp:effectExtent b="0" l="0" r="9525" t="0"/>
            <wp:docPr descr="@@@0248d8c3-8e56-47a4-babb-4a8e48e8a426"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248d8c3-8e56-47a4-babb-4a8e48e8a426" id="100017" name="图片 100017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523875" cy="142875"/>
            <wp:effectExtent b="9525" l="0" r="9525" t="0"/>
            <wp:docPr descr="@@@5e710210-8f55-4407-a325-54096c46ef21"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e710210-8f55-4407-a325-54096c46ef21" id="100019" name="图片 100019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25E568">
      <w:pPr>
        <w:spacing w:line="360" w:lineRule="auto"/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</w:p>
    <w:p w14:paraId="6D8B6EF9">
      <w:pPr>
        <w:spacing w:line="360" w:lineRule="auto"/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（3）下面图形中，能正确表示出平行、垂直和相交关系的是（    ）。</w:t>
      </w:r>
    </w:p>
    <w:p w14:paraId="06A31348">
      <w:pPr>
        <w:spacing w:line="360" w:lineRule="auto"/>
        <w:rPr>
          <w:rFonts w:ascii="Times New Roman" w:cs="Times New Roman" w:eastAsia="宋体" w:hAnsi="Times New Roman" w:hint="default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1381125" cy="762000"/>
            <wp:effectExtent b="0" l="0" r="5715" t="0"/>
            <wp:docPr descr="@@@fe619775-6834-4c93-8560-cada33960733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e619775-6834-4c93-8560-cada33960733" id="100003" name="图片 100003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1390650" cy="762000"/>
            <wp:effectExtent b="0" l="0" r="11430" t="0"/>
            <wp:docPr descr="@@@6caab9c4-9dfe-4508-85a4-1c774757a3b8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caab9c4-9dfe-4508-85a4-1c774757a3b8" id="100005" name="图片 100005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1409700" cy="771525"/>
            <wp:effectExtent b="5715" l="0" r="7620" t="0"/>
            <wp:docPr descr="@@@16f68f2a-d3a7-45df-8190-3e37c4cde6d1"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6f68f2a-d3a7-45df-8190-3e37c4cde6d1" id="100007" name="图片 100007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681EB5">
      <w:pPr>
        <w:spacing w:line="360" w:lineRule="auto"/>
        <w:rPr>
          <w:rFonts w:ascii="Times New Roman" w:cs="Times New Roman" w:eastAsia="宋体" w:hAnsi="Times New Roman" w:hint="default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（4）</w:t>
      </w:r>
      <w:r>
        <w:rPr>
          <w:rFonts w:ascii="Times New Roman" w:cs="Times New Roman" w:eastAsia="宋体" w:hAnsi="Times New Roman" w:hint="default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给</w:t>
      </w:r>
      <w:r>
        <w:rPr>
          <w:rFonts w:ascii="Times New Roman" w:cs="Times New Roman" w:eastAsia="宋体" w:hAnsi="Times New Roman" w:hint="default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561975" cy="504825"/>
            <wp:effectExtent b="13335" l="0" r="1905" t="0"/>
            <wp:docPr descr="@@@d44641dc-a482-4f0e-be3b-60300a7ce352"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44641dc-a482-4f0e-be3b-60300a7ce352" id="100025" name="图片 10002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default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涂上红、黄两种颜色，要使掷出后黄色朝上的可能性比红色大，应该（    ）。</w:t>
      </w:r>
    </w:p>
    <w:p w14:paraId="40C7A95D">
      <w:pPr>
        <w:spacing w:line="360" w:lineRule="auto"/>
        <w:rPr>
          <w:rFonts w:ascii="Times New Roman" w:cs="Times New Roman" w:eastAsia="宋体" w:hAnsi="Times New Roman" w:hint="default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default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A．涂红色比黄色的面多</w:t>
      </w:r>
      <w:r>
        <w:rPr>
          <w:rFonts w:ascii="Times New Roman" w:cs="Times New Roman" w:eastAsia="宋体" w:hAnsi="Times New Roman" w:hint="default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cs="Times New Roman" w:eastAsia="宋体" w:hAnsi="Times New Roman" w:hint="default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B．涂黄色比红色的面多</w:t>
      </w:r>
      <w:r>
        <w:rPr>
          <w:rFonts w:ascii="Times New Roman" w:cs="Times New Roman" w:eastAsia="宋体" w:hAnsi="Times New Roman" w:hint="default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cs="Times New Roman" w:eastAsia="宋体" w:hAnsi="Times New Roman" w:hint="default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C．涂黄色和红色的面一样多</w:t>
      </w:r>
    </w:p>
    <w:p w14:paraId="0727F291">
      <w:pPr>
        <w:spacing w:line="360" w:lineRule="auto"/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3．判断题。</w:t>
      </w:r>
      <w:r>
        <w:rPr>
          <w:rFonts w:ascii="Times New Roman" w:cs="Times New Roman" w:eastAsia="宋体" w:hAnsi="Times New Roman" w:hint="default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​</w:t>
      </w:r>
    </w:p>
    <w:p w14:paraId="2F5E5A80">
      <w:pPr>
        <w:spacing w:line="360" w:lineRule="auto"/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（1）在两条平行线之间画10条垂线，其中第7条长7cm，那么第9条长9cm。(        )</w:t>
      </w:r>
    </w:p>
    <w:p w14:paraId="156F4194">
      <w:pPr>
        <w:spacing w:line="360" w:lineRule="auto"/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（2）在同一个平面内的三条直线a、m、n，若直线m∥n，且直线a和m相交，那么a一定和n相交。(        )</w:t>
      </w:r>
    </w:p>
    <w:p w14:paraId="38E03B7E">
      <w:pPr>
        <w:spacing w:line="360" w:lineRule="auto"/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cs="Times New Roman" w:eastAsia="Times New Roman" w:hAnsi="Times New Roman" w:hint="eastAsia"/>
          <w:strike w:val="0"/>
          <w:kern w:val="0"/>
          <w:sz w:val="24"/>
          <w:szCs w:val="24"/>
          <w:u w:val="none"/>
          <w:lang w:eastAsia="zh-CN" w:val="en-US"/>
        </w:rPr>
        <w:t>4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t>连一连。</w:t>
      </w:r>
    </w:p>
    <w:p w14:paraId="0B016F74">
      <w:pPr>
        <w:spacing w:line="360" w:lineRule="auto"/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352800" cy="2095500"/>
            <wp:effectExtent b="7620" l="0" r="0" t="0"/>
            <wp:docPr descr="@@@8c2ca9b8d7104e3b8ba233040172b220" id="100073" name="图片 100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c2ca9b8d7104e3b8ba233040172b220" id="100073" name="图片 100073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72AA9">
      <w:pPr>
        <w:spacing w:line="360" w:lineRule="auto"/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</w:p>
    <w:p w14:paraId="4BE96738">
      <w:pPr>
        <w:shd w:color="auto" w:fill="auto" w:val="clear"/>
        <w:spacing w:line="360" w:lineRule="auto"/>
        <w:jc w:val="both"/>
        <w:textAlignment w:val="center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eastAsia"/>
          <w:strike w:val="0"/>
          <w:kern w:val="0"/>
          <w:sz w:val="24"/>
          <w:szCs w:val="24"/>
          <w:u w:val="none"/>
          <w:lang w:eastAsia="zh-CN" w:val="en-US"/>
        </w:rPr>
        <w:t>5．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如图中，哪些直线互相平行？哪些直线互相垂直？</w:t>
      </w:r>
    </w:p>
    <w:p w14:paraId="1F7222B4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038225" cy="1428750"/>
            <wp:effectExtent b="3810" l="0" r="13335" t="0"/>
            <wp:docPr descr="@@@81ad3231-b8ec-430a-96a6-92ae54399dfb"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1ad3231-b8ec-430a-96a6-92ae54399dfb" id="3" name="图片 3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ACF71C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</w:pPr>
    </w:p>
    <w:p w14:paraId="6F5462A0">
      <w:pPr>
        <w:shd w:color="auto" w:fill="auto" w:val="clear"/>
        <w:spacing w:line="360" w:lineRule="auto"/>
        <w:jc w:val="both"/>
        <w:textAlignment w:val="center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</w:p>
    <w:p w14:paraId="5157BDD9">
      <w:pPr>
        <w:spacing w:line="360" w:lineRule="auto"/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0" distR="0" distT="0">
            <wp:extent cx="6092190" cy="655320"/>
            <wp:effectExtent b="0" l="0" r="3810" t="0"/>
            <wp:docPr id="45454643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546435" name="图片 6"/>
                    <pic:cNvPicPr>
                      <a:picLocks noChangeArrowheads="1" noChangeAspect="1"/>
                    </pic:cNvPicPr>
                  </pic:nvPicPr>
                  <pic:blipFill>
                    <a:blip cstate="print"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555"/>
                    <a:stretch>
                      <a:fillRect/>
                    </a:stretch>
                  </pic:blipFill>
                  <pic:spPr>
                    <a:xfrm>
                      <a:off x="0" y="0"/>
                      <a:ext cx="6092456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EE6F23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bookmarkStart w:id="1" w:name="OLE_LINK10"/>
      <w:r>
        <w:rPr>
          <w:rFonts w:ascii="Times New Roman" w:cs="Times New Roman" w:eastAsia="Times New Roman" w:hAnsi="Times New Roman" w:hint="eastAsia"/>
          <w:strike w:val="0"/>
          <w:kern w:val="0"/>
          <w:sz w:val="24"/>
          <w:szCs w:val="24"/>
          <w:u w:val="none"/>
          <w:lang w:eastAsia="zh-CN" w:val="en-US"/>
        </w:rPr>
        <w:t>6．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妈妈在墙上挂一幅画，林芳用图中的方法检测画框是否挂正，请你帮她补全，她这样做的道理。</w:t>
      </w:r>
    </w:p>
    <w:p w14:paraId="789DB391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drawing>
          <wp:inline distB="0" distL="114300" distR="114300" distT="0">
            <wp:extent cx="2228850" cy="1343025"/>
            <wp:effectExtent b="13335" l="0" r="11430" t="0"/>
            <wp:docPr descr="@@@2d582e0c-6d85-43d5-93e7-4567cacfcb1c"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d582e0c-6d85-43d5-93e7-4567cacfcb1c" id="100053" name="图片 100053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1CC275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(1)画框挂正的标准：画框的底边和地面互相(        )。</w:t>
      </w:r>
    </w:p>
    <w:p w14:paraId="65F05C6D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(2)判断画框是否挂正，可以在画框底边取两个点，分别向地面画(        )的线段，如果所画的两条线段(        )，说明画框的底边和地面互相(        )，那么画框是挂正的。</w:t>
      </w:r>
    </w:p>
    <w:p w14:paraId="4F51CE78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eastAsia"/>
          <w:strike w:val="0"/>
          <w:kern w:val="0"/>
          <w:sz w:val="24"/>
          <w:szCs w:val="24"/>
          <w:u w:val="none"/>
          <w:lang w:eastAsia="zh-CN" w:val="en-US"/>
        </w:rPr>
        <w:t>7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．双杠中竖直的铁管互相(        )，两根横着的铁管互相(        )。</w:t>
      </w:r>
    </w:p>
    <w:p w14:paraId="08DF0434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eastAsia"/>
          <w:strike w:val="0"/>
          <w:kern w:val="0"/>
          <w:sz w:val="24"/>
          <w:szCs w:val="24"/>
          <w:u w:val="none"/>
          <w:lang w:eastAsia="zh-CN" w:val="en-US"/>
        </w:rPr>
        <w:t>8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．在同一平面内，直线a与直线b相交成(        )，就说这两条直线互相垂直，记作(        )，读作(        )。两条直线都与第三条直线垂直，则这两条直线(        )。</w:t>
      </w:r>
    </w:p>
    <w:p w14:paraId="17CA08AD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eastAsia"/>
          <w:strike w:val="0"/>
          <w:kern w:val="0"/>
          <w:sz w:val="24"/>
          <w:szCs w:val="24"/>
          <w:u w:val="none"/>
          <w:lang w:eastAsia="zh-CN" w:val="en-US"/>
        </w:rPr>
        <w:t>9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．在同一平面内有3条直线，已知a⊥b，直线c与a的距离是3cm，那么b与c（    ）。</w:t>
      </w:r>
    </w:p>
    <w:p w14:paraId="1A7BABFA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A．互相平行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ab/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B．互相垂直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ab/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C．普通相交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ab/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D．无法确定</w:t>
      </w:r>
    </w:p>
    <w:p w14:paraId="00F35248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eastAsia"/>
          <w:strike w:val="0"/>
          <w:kern w:val="0"/>
          <w:sz w:val="24"/>
          <w:szCs w:val="24"/>
          <w:u w:val="none"/>
          <w:lang w:eastAsia="zh-CN" w:val="en-US"/>
        </w:rPr>
        <w:t>10．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如图，直线f和直线(        )互相平行，直线f与直线(        )互相垂直。如果图中∠1＝70°，那么∠2＝(        )°。</w:t>
      </w:r>
    </w:p>
    <w:p w14:paraId="4A01C4A2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drawing>
          <wp:inline distB="0" distL="114300" distR="114300" distT="0">
            <wp:extent cx="2009775" cy="1752600"/>
            <wp:effectExtent b="0" l="0" r="1905" t="0"/>
            <wp:docPr descr="@@@3c63d1a3-3b16-4ef5-8b3d-4186d4794e88"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3c63d1a3-3b16-4ef5-8b3d-4186d4794e88" id="100039" name="图片 100039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1"/>
    <w:p w14:paraId="12F28CA2">
      <w:pPr>
        <w:spacing w:line="360" w:lineRule="auto"/>
        <w:rPr>
          <w:rFonts w:ascii="Times New Roman" w:cs="Times New Roman" w:eastAsia="Times New Roman" w:hAnsi="Times New Roman" w:hint="eastAsia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1</w:t>
      </w:r>
      <w:r>
        <w:rPr>
          <w:rFonts w:ascii="Times New Roman" w:cs="Times New Roman" w:eastAsia="Times New Roman" w:hAnsi="Times New Roman" w:hint="eastAsia"/>
          <w:strike w:val="0"/>
          <w:kern w:val="0"/>
          <w:sz w:val="24"/>
          <w:szCs w:val="24"/>
          <w:u w:val="none"/>
          <w:lang w:eastAsia="zh-CN" w:val="en-US"/>
        </w:rPr>
        <w:t>1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．</w:t>
      </w:r>
      <w:r>
        <w:rPr>
          <w:rFonts w:ascii="Times New Roman" w:cs="Times New Roman" w:eastAsia="Times New Roman" w:hAnsi="Times New Roman" w:hint="eastAsia"/>
          <w:strike w:val="0"/>
          <w:kern w:val="0"/>
          <w:sz w:val="24"/>
          <w:szCs w:val="24"/>
          <w:u w:val="none"/>
          <w:lang w:eastAsia="zh-CN" w:val="en-US"/>
        </w:rPr>
        <w:t>如图，算一算，直线b与射线c的位置关系是？</w:t>
      </w:r>
    </w:p>
    <w:p w14:paraId="47EE797E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drawing>
          <wp:inline distB="0" distL="114300" distR="114300" distT="0">
            <wp:extent cx="1924050" cy="1371600"/>
            <wp:effectExtent b="0" l="0" r="11430" t="0"/>
            <wp:docPr descr="@@@e1f346e914224c979ba8824935367eed"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1f346e914224c979ba8824935367eed" id="5" name="图片 5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341E1F">
      <w:pPr>
        <w:spacing w:line="360" w:lineRule="auto"/>
        <w:rPr>
          <w:rFonts w:ascii="Times New Roman" w:cs="Times New Roman" w:eastAsia="Times New Roman" w:hAnsi="Times New Roman" w:hint="eastAsia"/>
          <w:strike w:val="0"/>
          <w:kern w:val="0"/>
          <w:sz w:val="24"/>
          <w:szCs w:val="24"/>
          <w:u w:val="none"/>
          <w:lang w:eastAsia="zh-CN" w:val="en-US"/>
        </w:rPr>
      </w:pPr>
    </w:p>
    <w:p w14:paraId="490F07B4">
      <w:pPr>
        <w:spacing w:line="360" w:lineRule="auto"/>
        <w:rPr>
          <w:rFonts w:ascii="Times New Roman" w:cs="Times New Roman" w:eastAsia="Times New Roman" w:hAnsi="Times New Roman" w:hint="eastAsia"/>
          <w:strike w:val="0"/>
          <w:kern w:val="0"/>
          <w:sz w:val="24"/>
          <w:szCs w:val="24"/>
          <w:u w:val="none"/>
          <w:lang w:eastAsia="zh-CN" w:val="en-US"/>
        </w:rPr>
      </w:pPr>
    </w:p>
    <w:p w14:paraId="7F91753F">
      <w:pPr>
        <w:spacing w:line="360" w:lineRule="auto"/>
        <w:rPr>
          <w:rFonts w:ascii="Times New Roman" w:cs="Times New Roman" w:eastAsia="Times New Roman" w:hAnsi="Times New Roman" w:hint="eastAsia"/>
          <w:strike w:val="0"/>
          <w:kern w:val="0"/>
          <w:sz w:val="24"/>
          <w:szCs w:val="24"/>
          <w:u w:val="none"/>
          <w:lang w:eastAsia="zh-CN" w:val="en-US"/>
        </w:rPr>
      </w:pPr>
    </w:p>
    <w:p w14:paraId="0C8C7688">
      <w:pPr>
        <w:spacing w:line="360" w:lineRule="auto"/>
        <w:rPr>
          <w:rFonts w:ascii="Times New Roman" w:cs="Times New Roman" w:eastAsia="Times New Roman" w:hAnsi="Times New Roman" w:hint="eastAsia"/>
          <w:strike w:val="0"/>
          <w:kern w:val="0"/>
          <w:sz w:val="24"/>
          <w:szCs w:val="24"/>
          <w:u w:val="none"/>
          <w:lang w:eastAsia="zh-CN" w:val="en-US"/>
        </w:rPr>
      </w:pPr>
    </w:p>
    <w:p w14:paraId="22DA6D5F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eastAsia"/>
          <w:strike w:val="0"/>
          <w:kern w:val="0"/>
          <w:sz w:val="24"/>
          <w:szCs w:val="24"/>
          <w:u w:val="none"/>
          <w:lang w:eastAsia="zh-CN" w:val="en-US"/>
        </w:rPr>
        <w:t>12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．下图中，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2bc8444d63d1ca92651c62fe9b220859" coordsize="21600,21600" filled="f" id="_x0000_i1026" o:ole="" o:preferrelative="t" stroked="f" style="width:25.5pt;height:13.7pt" type="#_x0000_t75">
            <v:stroke joinstyle="miter"/>
            <v:imagedata o:title="eqId2bc8444d63d1ca92651c62fe9b220859" r:id="rId28"/>
            <o:lock aspectratio="t" v:ext="edit"/>
            <w10:anchorlock/>
          </v:shape>
          <o:OLEObject DrawAspect="Content" ObjectID="_1468075725" ProgID="Equation.DSMT4" ShapeID="_x0000_i1026" Type="Embed" r:id="rId29"/>
        </w:objec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，量一量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object>
          <v:shape alt="eqIdd5b69d40b75d582c4b8ffa2369af1d41" coordsize="21600,21600" filled="f" id="_x0000_i1027" o:ole="" o:preferrelative="t" stroked="f" style="width:14.9pt;height:11.4pt" type="#_x0000_t75">
            <v:stroke joinstyle="miter"/>
            <v:imagedata o:title="eqIdd5b69d40b75d582c4b8ffa2369af1d41" r:id="rId30"/>
            <o:lock aspectratio="t" v:ext="edit"/>
            <w10:anchorlock/>
          </v:shape>
          <o:OLEObject DrawAspect="Content" ObjectID="_1468075726" ProgID="Equation.DSMT4" ShapeID="_x0000_i1027" Type="Embed" r:id="rId31"/>
        </w:objec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与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object>
          <v:shape alt="eqId9d57899ad4774aed9ccc7bd23db72153" coordsize="21600,21600" filled="f" id="_x0000_i1028" o:ole="" o:preferrelative="t" stroked="f" style="width:16.7pt;height:11.6pt" type="#_x0000_t75">
            <v:stroke joinstyle="miter"/>
            <v:imagedata o:title="eqId9d57899ad4774aed9ccc7bd23db72153" r:id="rId32"/>
            <o:lock aspectratio="t" v:ext="edit"/>
            <w10:anchorlock/>
          </v:shape>
          <o:OLEObject DrawAspect="Content" ObjectID="_1468075727" ProgID="Equation.DSMT4" ShapeID="_x0000_i1028" Type="Embed" r:id="rId33"/>
        </w:objec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的度数，你能发现什么？</w:t>
      </w:r>
    </w:p>
    <w:p w14:paraId="2271BC54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drawing>
          <wp:inline distB="0" distL="114300" distR="114300" distT="0">
            <wp:extent cx="1628775" cy="971550"/>
            <wp:effectExtent b="3810" l="0" r="1905" t="0"/>
            <wp:docPr descr="@@@82194d911e1e4db78e2233196af04738"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2194d911e1e4db78e2233196af04738" id="4" name="图片 4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674DD">
      <w:pPr>
        <w:spacing w:line="360" w:lineRule="auto"/>
        <w:rPr>
          <w:rFonts w:ascii="Times New Roman" w:cs="Times New Roman" w:eastAsia="Times New Roman" w:hAnsi="Times New Roman" w:hint="eastAsia"/>
          <w:strike w:val="0"/>
          <w:kern w:val="0"/>
          <w:sz w:val="24"/>
          <w:szCs w:val="24"/>
          <w:u w:val="none"/>
          <w:lang w:eastAsia="zh-CN" w:val="en-US"/>
        </w:rPr>
      </w:pPr>
    </w:p>
    <w:p w14:paraId="1AC13B3C">
      <w:pPr>
        <w:spacing w:line="360" w:lineRule="auto"/>
        <w:rPr>
          <w:rFonts w:ascii="Times New Roman" w:cs="Times New Roman" w:eastAsia="Times New Roman" w:hAnsi="Times New Roman" w:hint="eastAsia"/>
          <w:strike w:val="0"/>
          <w:kern w:val="0"/>
          <w:sz w:val="24"/>
          <w:szCs w:val="24"/>
          <w:u w:val="none"/>
          <w:lang w:eastAsia="zh-CN" w:val="en-US"/>
        </w:rPr>
      </w:pPr>
    </w:p>
    <w:p w14:paraId="52BE84A6">
      <w:pPr>
        <w:spacing w:line="360" w:lineRule="auto"/>
        <w:rPr>
          <w:rFonts w:ascii="Times New Roman" w:cs="Times New Roman" w:eastAsia="Times New Roman" w:hAnsi="Times New Roman" w:hint="eastAsia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eastAsia"/>
          <w:strike w:val="0"/>
          <w:kern w:val="0"/>
          <w:sz w:val="24"/>
          <w:szCs w:val="24"/>
          <w:u w:val="none"/>
          <w:lang w:eastAsia="zh-CN" w:val="en-US"/>
        </w:rPr>
        <w:drawing>
          <wp:inline distB="0" distL="0" distR="0" distT="0">
            <wp:extent cx="6102985" cy="655320"/>
            <wp:effectExtent b="0" l="0" r="0" t="0"/>
            <wp:docPr id="80899025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8990254" name="图片 7"/>
                    <pic:cNvPicPr>
                      <a:picLocks noChangeArrowheads="1" noChangeAspect="1"/>
                    </pic:cNvPicPr>
                  </pic:nvPicPr>
                  <pic:blipFill>
                    <a:blip cstate="print"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383"/>
                    <a:stretch>
                      <a:fillRect/>
                    </a:stretch>
                  </pic:blipFill>
                  <pic:spPr>
                    <a:xfrm>
                      <a:off x="0" y="0"/>
                      <a:ext cx="6103089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16FABF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eastAsia"/>
          <w:strike w:val="0"/>
          <w:kern w:val="0"/>
          <w:sz w:val="24"/>
          <w:szCs w:val="24"/>
          <w:u w:val="none"/>
          <w:lang w:eastAsia="zh-CN" w:val="en-US"/>
        </w:rPr>
        <w:t>13．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看街道图，回答问题。</w:t>
      </w:r>
    </w:p>
    <w:p w14:paraId="1B90A07D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drawing>
          <wp:inline distB="0" distL="114300" distR="114300" distT="0">
            <wp:extent cx="5276215" cy="3403600"/>
            <wp:effectExtent b="10160" l="0" r="12065" t="0"/>
            <wp:docPr descr="@@@4d35ba1329d84aaca7cfd3a2ffaaeeef"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d35ba1329d84aaca7cfd3a2ffaaeeef" id="6" name="图片 6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3403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795D2F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（1）在街道图上，互相平行的街道有哪些？    </w:t>
      </w:r>
    </w:p>
    <w:p w14:paraId="5C85A626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（2）在街道图上，互相垂直的街道有哪些？</w:t>
      </w:r>
    </w:p>
    <w:p w14:paraId="07716939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</w:p>
    <w:p w14:paraId="0FEF5E8D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</w:p>
    <w:p w14:paraId="0AD8BC82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</w:p>
    <w:p w14:paraId="7B16B59E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</w:p>
    <w:p w14:paraId="7DF40CDE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</w:p>
    <w:p w14:paraId="0F79E23C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</w:p>
    <w:p w14:paraId="67C50079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</w:p>
    <w:p w14:paraId="42C07338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</w:p>
    <w:p w14:paraId="23C0C155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</w:p>
    <w:p w14:paraId="32B449AA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  <w:bookmarkStart w:id="2" w:name="_GoBack"/>
      <w:bookmarkEnd w:id="2"/>
    </w:p>
    <w:p w14:paraId="53F2D806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</w:p>
    <w:p w14:paraId="11DBE539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drawing>
          <wp:inline distB="0" distL="0" distR="0" distT="0">
            <wp:extent cx="2167890" cy="591185"/>
            <wp:effectExtent b="0" l="0" r="3810" t="0"/>
            <wp:docPr id="133460447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4604473" name="图片 8"/>
                    <pic:cNvPicPr>
                      <a:picLocks noChangeArrowheads="1" noChangeAspect="1"/>
                    </pic:cNvPicPr>
                  </pic:nvPicPr>
                  <pic:blipFill>
                    <a:blip cstate="print"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174"/>
                    <a:stretch>
                      <a:fillRect/>
                    </a:stretch>
                  </pic:blipFill>
                  <pic:spPr>
                    <a:xfrm>
                      <a:off x="0" y="0"/>
                      <a:ext cx="2184213" cy="5959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F577A6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drawing>
          <wp:inline distB="0" distL="0" distR="0" distT="0">
            <wp:extent cx="6111240" cy="4550410"/>
            <wp:effectExtent b="2540" l="0" r="0" t="0"/>
            <wp:docPr id="2528798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87985" name="图片 9"/>
                    <pic:cNvPicPr>
                      <a:picLocks noChangeArrowheads="1" noChangeAspect="1"/>
                    </pic:cNvPicPr>
                  </pic:nvPicPr>
                  <pic:blipFill>
                    <a:blip cstate="print"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5875" l="2967" r="3279" t="7678"/>
                    <a:stretch>
                      <a:fillRect/>
                    </a:stretch>
                  </pic:blipFill>
                  <pic:spPr>
                    <a:xfrm>
                      <a:off x="0" y="0"/>
                      <a:ext cx="6131607" cy="456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FC0122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br w:type="page"/>
      </w:r>
    </w:p>
    <w:p w14:paraId="28C4496C">
      <w:pPr>
        <w:spacing w:line="360" w:lineRule="auto"/>
        <w:rPr>
          <w:rFonts w:ascii="Times New Roman" w:cs="Times New Roman" w:eastAsia="宋体" w:hAnsi="Times New Roman"/>
          <w:color w:themeColor="text1" w:val="000000"/>
          <w:sz w:val="24"/>
          <w:szCs w:val="24"/>
          <w14:textFill>
            <w14:solidFill>
              <w14:schemeClr w14:val="tx1"/>
            </w14:solidFill>
          </w14:textFill>
        </w:rPr>
      </w:pPr>
      <w:r>
        <w:drawing>
          <wp:inline distB="0" distL="0" distR="0" distT="0">
            <wp:extent cx="6102985" cy="531495"/>
            <wp:effectExtent b="1905" l="0" r="0" t="0"/>
            <wp:docPr id="1486235830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6235830" name="图片 13"/>
                    <pic:cNvPicPr>
                      <a:picLocks noChangeArrowheads="1" noChangeAspect="1"/>
                    </pic:cNvPicPr>
                  </pic:nvPicPr>
                  <pic:blipFill>
                    <a:blip cstate="print"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8954" r="1383"/>
                    <a:stretch>
                      <a:fillRect/>
                    </a:stretch>
                  </pic:blipFill>
                  <pic:spPr>
                    <a:xfrm>
                      <a:off x="0" y="0"/>
                      <a:ext cx="6103089" cy="5316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1CB863">
      <w:pPr>
        <w:pStyle w:val="Heading2"/>
        <w:rPr>
          <w:rFonts w:ascii="Times New Roman" w:cs="Times New Roman" w:eastAsia="宋体" w:hAnsi="Times New Roman" w:hint="default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default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知识加油站</w:t>
      </w:r>
    </w:p>
    <w:p w14:paraId="3B0270BF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kern w:val="2"/>
          <w:sz w:val="24"/>
          <w:szCs w:val="24"/>
          <w:lang w:bidi="ar-SA" w:eastAsia="zh-CN" w:val="en-US"/>
          <w14:ligatures w14:val="standardContextual"/>
        </w:rPr>
      </w:pPr>
      <w:r>
        <w:rPr>
          <w:rFonts w:ascii="Times New Roman" w:cs="Times New Roman" w:eastAsia="宋体" w:hAnsi="Times New Roman" w:hint="eastAsia"/>
          <w:kern w:val="2"/>
          <w:sz w:val="24"/>
          <w:szCs w:val="24"/>
          <w:lang w:bidi="ar-SA" w:eastAsia="zh-CN" w:val="en-US"/>
          <w14:ligatures w14:val="standardContextual"/>
        </w:rPr>
        <w:t>1.平行线</w:t>
      </w:r>
      <w:r>
        <w:rPr>
          <w:rFonts w:ascii="Times New Roman" w:cs="Times New Roman" w:eastAsia="宋体" w:hAnsi="Times New Roman" w:hint="eastAsia"/>
          <w:kern w:val="2"/>
          <w:sz w:val="24"/>
          <w:szCs w:val="24"/>
          <w:lang w:bidi="ar-SA" w:eastAsia="zh-CN" w:val="en-US"/>
          <w14:ligatures w14:val="standardContextual"/>
        </w:rPr>
        <w:tab/>
      </w:r>
      <w:r>
        <w:rPr>
          <w:rFonts w:ascii="Times New Roman" w:cs="Times New Roman" w:eastAsia="宋体" w:hAnsi="Times New Roman" w:hint="eastAsia"/>
          <w:kern w:val="2"/>
          <w:sz w:val="24"/>
          <w:szCs w:val="24"/>
          <w:lang w:bidi="ar-SA" w:eastAsia="zh-CN" w:val="en-US"/>
          <w14:ligatures w14:val="standardContextual"/>
        </w:rPr>
        <w:tab/>
      </w:r>
      <w:r>
        <w:rPr>
          <w:rFonts w:ascii="Times New Roman" w:cs="Times New Roman" w:eastAsia="宋体" w:hAnsi="Times New Roman" w:hint="eastAsia"/>
          <w:kern w:val="2"/>
          <w:sz w:val="24"/>
          <w:szCs w:val="24"/>
          <w:lang w:bidi="ar-SA" w:eastAsia="zh-CN" w:val="en-US"/>
          <w14:ligatures w14:val="standardContextual"/>
        </w:rPr>
        <w:t>互相平行</w:t>
      </w:r>
      <w:r>
        <w:rPr>
          <w:rFonts w:ascii="Times New Roman" w:cs="Times New Roman" w:eastAsia="宋体" w:hAnsi="Times New Roman" w:hint="eastAsia"/>
          <w:kern w:val="2"/>
          <w:sz w:val="24"/>
          <w:szCs w:val="24"/>
          <w:lang w:bidi="ar-SA" w:eastAsia="zh-CN" w:val="en-US"/>
          <w14:ligatures w14:val="standardContextual"/>
        </w:rPr>
        <w:tab/>
      </w:r>
      <w:r>
        <w:rPr>
          <w:rFonts w:ascii="Times New Roman" w:cs="Times New Roman" w:eastAsia="宋体" w:hAnsi="Times New Roman" w:hint="eastAsia"/>
          <w:kern w:val="2"/>
          <w:sz w:val="24"/>
          <w:szCs w:val="24"/>
          <w:lang w:bidi="ar-SA" w:eastAsia="zh-CN" w:val="en-US"/>
          <w14:ligatures w14:val="standardContextual"/>
        </w:rPr>
        <w:tab/>
      </w:r>
      <w:r>
        <w:rPr>
          <w:rFonts w:ascii="Times New Roman" w:cs="Times New Roman" w:eastAsia="宋体" w:hAnsi="Times New Roman" w:hint="eastAsia"/>
          <w:kern w:val="2"/>
          <w:sz w:val="24"/>
          <w:szCs w:val="24"/>
          <w:lang w:bidi="ar-SA" w:eastAsia="zh-CN" w:val="en-US"/>
          <w14:ligatures w14:val="standardContextual"/>
        </w:rPr>
        <w:t>互相垂直</w:t>
      </w:r>
    </w:p>
    <w:p w14:paraId="08383183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kern w:val="2"/>
          <w:sz w:val="24"/>
          <w:szCs w:val="24"/>
          <w:lang w:bidi="ar-SA" w:eastAsia="zh-CN" w:val="en-US"/>
          <w14:ligatures w14:val="standardContextual"/>
        </w:rPr>
      </w:pPr>
      <w:r>
        <w:rPr>
          <w:rFonts w:ascii="Times New Roman" w:cs="Times New Roman" w:eastAsia="宋体" w:hAnsi="Times New Roman" w:hint="eastAsia"/>
          <w:kern w:val="2"/>
          <w:sz w:val="24"/>
          <w:szCs w:val="24"/>
          <w:lang w:bidi="ar-SA" w:eastAsia="zh-CN" w:val="en-US"/>
          <w14:ligatures w14:val="standardContextual"/>
        </w:rPr>
        <w:t>2.a⊥c</w:t>
      </w:r>
      <w:r>
        <w:rPr>
          <w:rFonts w:ascii="Times New Roman" w:cs="Times New Roman" w:eastAsia="宋体" w:hAnsi="Times New Roman" w:hint="eastAsia"/>
          <w:kern w:val="2"/>
          <w:sz w:val="24"/>
          <w:szCs w:val="24"/>
          <w:lang w:bidi="ar-SA" w:eastAsia="zh-CN" w:val="en-US"/>
          <w14:ligatures w14:val="standardContextual"/>
        </w:rPr>
        <w:tab/>
      </w:r>
      <w:r>
        <w:rPr>
          <w:rFonts w:ascii="Times New Roman" w:cs="Times New Roman" w:eastAsia="宋体" w:hAnsi="Times New Roman" w:hint="eastAsia"/>
          <w:kern w:val="2"/>
          <w:sz w:val="24"/>
          <w:szCs w:val="24"/>
          <w:lang w:bidi="ar-SA" w:eastAsia="zh-CN" w:val="en-US"/>
          <w14:ligatures w14:val="standardContextual"/>
        </w:rPr>
        <w:tab/>
      </w:r>
      <w:r>
        <w:rPr>
          <w:rFonts w:ascii="Times New Roman" w:cs="Times New Roman" w:eastAsia="宋体" w:hAnsi="Times New Roman" w:hint="eastAsia"/>
          <w:kern w:val="2"/>
          <w:sz w:val="24"/>
          <w:szCs w:val="24"/>
          <w:lang w:bidi="ar-SA" w:eastAsia="zh-CN" w:val="en-US"/>
          <w14:ligatures w14:val="standardContextual"/>
        </w:rPr>
        <w:t>a垂直于c</w:t>
      </w:r>
    </w:p>
    <w:p w14:paraId="0D41866F">
      <w:pPr>
        <w:pStyle w:val="Heading2"/>
        <w:rPr>
          <w:rFonts w:eastAsia="宋体"/>
          <w:color w:themeColor="text1" w:val="000000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themeColor="text1" w:val="000000"/>
          <w14:textFill>
            <w14:solidFill>
              <w14:schemeClr w14:val="tx1"/>
            </w14:solidFill>
          </w14:textFill>
        </w:rPr>
        <w:t>【基础</w:t>
      </w:r>
      <w:r>
        <w:rPr>
          <w:rFonts w:eastAsia="宋体" w:hint="eastAsia"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巩固</w:t>
      </w:r>
      <w:r>
        <w:rPr>
          <w:rFonts w:eastAsia="宋体"/>
          <w:color w:themeColor="text1" w:val="000000"/>
          <w14:textFill>
            <w14:solidFill>
              <w14:schemeClr w14:val="tx1"/>
            </w14:solidFill>
          </w14:textFill>
        </w:rPr>
        <w:t>】</w:t>
      </w:r>
    </w:p>
    <w:p w14:paraId="25CF0DC4">
      <w:pPr>
        <w:spacing w:line="360" w:lineRule="auto"/>
        <w:rPr>
          <w:rFonts w:ascii="Times New Roman" w:cs="Times New Roman" w:eastAsia="宋体" w:hAnsi="Times New Roman"/>
          <w:color w:themeColor="text1" w:val="000000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/>
          <w:color w:themeColor="text1" w:val="000000"/>
          <w:sz w:val="24"/>
          <w:szCs w:val="24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cs="Times New Roman" w:eastAsia="宋体" w:hAnsi="Times New Roman"/>
          <w:color w:themeColor="text1" w:val="000000"/>
          <w:sz w:val="24"/>
          <w:szCs w:val="24"/>
          <w14:textFill>
            <w14:solidFill>
              <w14:schemeClr w14:val="tx1"/>
            </w14:solidFill>
          </w14:textFill>
        </w:rPr>
        <w:t>填一填</w:t>
      </w:r>
    </w:p>
    <w:p w14:paraId="7AF1CAB7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（1）  ∥     ⊥</w:t>
      </w:r>
    </w:p>
    <w:p w14:paraId="123F9D32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cs="Times New Roman" w:eastAsia="宋体" w:hAnsi="Times New Roman" w:hint="default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 xml:space="preserve">    垂直     a⊥c     a垂直于c</w:t>
      </w:r>
    </w:p>
    <w:p w14:paraId="751F35AD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eastAsia"/>
          <w:kern w:val="2"/>
          <w:sz w:val="24"/>
          <w:szCs w:val="24"/>
          <w:lang w:bidi="ar-SA" w:eastAsia="zh-CN" w:val="en-US"/>
          <w14:ligatures w14:val="standardContextual"/>
        </w:rPr>
        <w:t>（3）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 xml:space="preserve">  b     d</w:t>
      </w:r>
    </w:p>
    <w:p w14:paraId="18A795A7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（4）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 xml:space="preserve"> ③⑤     ①②④     ②</w:t>
      </w:r>
    </w:p>
    <w:p w14:paraId="05A4B6FE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（5）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垂直     AB     O</w:t>
      </w:r>
    </w:p>
    <w:p w14:paraId="349A5AD5">
      <w:pPr>
        <w:spacing w:line="360" w:lineRule="auto"/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/>
          <w:color w:themeColor="text1" w:val="000000"/>
          <w:sz w:val="24"/>
          <w:szCs w:val="24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选择题。</w:t>
      </w:r>
    </w:p>
    <w:p w14:paraId="0061919A">
      <w:pPr>
        <w:widowControl/>
        <w:numPr>
          <w:ilvl w:val="0"/>
          <w:numId w:val="0"/>
        </w:numPr>
        <w:spacing w:line="360" w:lineRule="auto"/>
        <w:rPr>
          <w:rFonts w:ascii="Times New Roman" w:cs="Times New Roman" w:eastAsia="宋体" w:hAnsi="Times New Roman" w:hint="default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eastAsia"/>
          <w:color w:themeColor="text1" w:val="000000"/>
          <w:kern w:val="2"/>
          <w:sz w:val="24"/>
          <w:szCs w:val="24"/>
          <w:lang w:bidi="ar-SA" w:eastAsia="zh-CN" w:val="en-US"/>
          <w14:textFill>
            <w14:solidFill>
              <w14:schemeClr w14:val="tx1"/>
            </w14:solidFill>
          </w14:textFill>
          <w14:ligatures w14:val="standardContextual"/>
        </w:rPr>
        <w:t>（1）A</w:t>
      </w:r>
    </w:p>
    <w:p w14:paraId="77A702D9">
      <w:pPr>
        <w:spacing w:line="360" w:lineRule="auto"/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B</w:t>
      </w:r>
    </w:p>
    <w:p w14:paraId="7331D8AD">
      <w:pPr>
        <w:numPr>
          <w:ilvl w:val="0"/>
          <w:numId w:val="0"/>
        </w:numPr>
        <w:spacing w:line="360" w:lineRule="auto"/>
        <w:rPr>
          <w:rFonts w:ascii="Times New Roman" w:cs="Times New Roman" w:eastAsia="宋体" w:hAnsi="Times New Roman" w:hint="eastAsia"/>
          <w:color w:themeColor="text1" w:val="000000"/>
          <w:kern w:val="2"/>
          <w:sz w:val="24"/>
          <w:szCs w:val="24"/>
          <w:lang w:bidi="ar-SA" w:eastAsia="zh-CN" w:val="en-US"/>
          <w14:textFill>
            <w14:solidFill>
              <w14:schemeClr w14:val="tx1"/>
            </w14:solidFill>
          </w14:textFill>
          <w14:ligatures w14:val="standardContextual"/>
        </w:rPr>
      </w:pPr>
      <w:r>
        <w:rPr>
          <w:rFonts w:ascii="Times New Roman" w:cs="Times New Roman" w:eastAsia="宋体" w:hAnsi="Times New Roman" w:hint="eastAsia"/>
          <w:color w:themeColor="text1" w:val="000000"/>
          <w:kern w:val="2"/>
          <w:sz w:val="24"/>
          <w:szCs w:val="24"/>
          <w:lang w:bidi="ar-SA" w:eastAsia="zh-CN" w:val="en-US"/>
          <w14:textFill>
            <w14:solidFill>
              <w14:schemeClr w14:val="tx1"/>
            </w14:solidFill>
          </w14:textFill>
          <w14:ligatures w14:val="standardContextual"/>
        </w:rPr>
        <w:t>（3）B</w:t>
      </w:r>
    </w:p>
    <w:p w14:paraId="3B2670A1">
      <w:pPr>
        <w:numPr>
          <w:ilvl w:val="0"/>
          <w:numId w:val="0"/>
        </w:numPr>
        <w:spacing w:line="360" w:lineRule="auto"/>
        <w:rPr>
          <w:rFonts w:ascii="Times New Roman" w:cs="Times New Roman" w:eastAsia="宋体" w:hAnsi="Times New Roman" w:hint="default"/>
          <w:color w:themeColor="text1" w:val="000000"/>
          <w:kern w:val="2"/>
          <w:sz w:val="24"/>
          <w:szCs w:val="24"/>
          <w:lang w:bidi="ar-SA" w:eastAsia="zh-CN" w:val="en-US"/>
          <w14:textFill>
            <w14:solidFill>
              <w14:schemeClr w14:val="tx1"/>
            </w14:solidFill>
          </w14:textFill>
          <w14:ligatures w14:val="standardContextual"/>
        </w:rPr>
      </w:pPr>
      <w:r>
        <w:rPr>
          <w:rFonts w:ascii="Times New Roman" w:cs="Times New Roman" w:eastAsia="宋体" w:hAnsi="Times New Roman" w:hint="eastAsia"/>
          <w:color w:themeColor="text1" w:val="000000"/>
          <w:kern w:val="2"/>
          <w:sz w:val="24"/>
          <w:szCs w:val="24"/>
          <w:lang w:bidi="ar-SA" w:eastAsia="zh-CN" w:val="en-US"/>
          <w14:textFill>
            <w14:solidFill>
              <w14:schemeClr w14:val="tx1"/>
            </w14:solidFill>
          </w14:textFill>
          <w14:ligatures w14:val="standardContextual"/>
        </w:rPr>
        <w:t>（4）B</w:t>
      </w:r>
    </w:p>
    <w:p w14:paraId="2CB84FB2">
      <w:pPr>
        <w:spacing w:line="360" w:lineRule="auto"/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3．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判断题。</w:t>
      </w:r>
    </w:p>
    <w:p w14:paraId="28FED878">
      <w:pPr>
        <w:spacing w:line="360" w:lineRule="auto"/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（1）×</w:t>
      </w:r>
    </w:p>
    <w:p w14:paraId="398EB718">
      <w:pPr>
        <w:spacing w:line="360" w:lineRule="auto"/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（2）√</w:t>
      </w:r>
    </w:p>
    <w:p w14:paraId="3FD2C14D">
      <w:pPr>
        <w:spacing w:line="360" w:lineRule="auto"/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【分析】如下图，同一平面内，一条直线与两条平行线中的一条相交，则与两条平行线中的另一条也相交，据此即可解答。</w:t>
      </w:r>
    </w:p>
    <w:p w14:paraId="32566921">
      <w:pPr>
        <w:spacing w:line="360" w:lineRule="auto"/>
        <w:rPr>
          <w:rFonts w:ascii="Times New Roman" w:cs="Times New Roman" w:eastAsia="宋体" w:hAnsi="Times New Roman" w:hint="default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3193415" cy="1430655"/>
            <wp:effectExtent b="1905" l="0" r="6985" t="0"/>
            <wp:docPr descr="@@@dbce893e-b5a0-4037-85fb-1a34e8331b47" id="100071" name="图片 100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bce893e-b5a0-4037-85fb-1a34e8331b47" id="100071" name="图片 100071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193415" cy="1430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36412C">
      <w:pPr>
        <w:spacing w:line="360" w:lineRule="auto"/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4．</w:t>
      </w:r>
    </w:p>
    <w:p w14:paraId="6233CB4B">
      <w:pPr>
        <w:spacing w:line="360" w:lineRule="auto"/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381375" cy="2085975"/>
            <wp:effectExtent b="1905" l="0" r="1905" t="0"/>
            <wp:docPr descr="@@@c62c622345c64c4897599dc383600c93" id="100075" name="图片 100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62c622345c64c4897599dc383600c93" id="100075" name="图片 100075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B9E6D7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5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t>直线b与直线d互相平行、直线g与直线e互相平行；直线a与直线e互相垂直、直线a与直线g互相垂直。</w:t>
      </w:r>
    </w:p>
    <w:p w14:paraId="595633C3">
      <w:pPr>
        <w:widowControl/>
        <w:spacing w:line="360" w:lineRule="auto"/>
        <w:rPr>
          <w:rFonts w:ascii="Times New Roman" w:cs="Times New Roman" w:eastAsia="宋体" w:hAnsi="Times New Roman"/>
          <w:b/>
          <w:color w:themeColor="text1" w:val="000000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宋体" w:hAnsi="Times New Roman"/>
          <w:b/>
          <w:color w:themeColor="text1" w:val="000000"/>
          <w:sz w:val="24"/>
          <w:szCs w:val="24"/>
          <w14:textFill>
            <w14:solidFill>
              <w14:schemeClr w14:val="tx1"/>
            </w14:solidFill>
          </w14:textFill>
        </w:rPr>
        <w:t>【</w:t>
      </w:r>
      <w:r>
        <w:rPr>
          <w:rFonts w:ascii="Times New Roman" w:cs="Times New Roman" w:eastAsia="宋体" w:hAnsi="Times New Roman" w:hint="eastAsia"/>
          <w:b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>能力</w:t>
      </w:r>
      <w:r>
        <w:rPr>
          <w:rFonts w:ascii="Times New Roman" w:cs="Times New Roman" w:eastAsia="宋体" w:hAnsi="Times New Roman"/>
          <w:b/>
          <w:color w:themeColor="text1" w:val="000000"/>
          <w:sz w:val="24"/>
          <w:szCs w:val="24"/>
          <w14:textFill>
            <w14:solidFill>
              <w14:schemeClr w14:val="tx1"/>
            </w14:solidFill>
          </w14:textFill>
        </w:rPr>
        <w:t>提升】</w:t>
      </w:r>
    </w:p>
    <w:p w14:paraId="76D4DDF3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eastAsia"/>
          <w:strike w:val="0"/>
          <w:kern w:val="0"/>
          <w:sz w:val="24"/>
          <w:szCs w:val="24"/>
          <w:u w:val="none"/>
          <w:lang w:eastAsia="zh-CN" w:val="en-US"/>
        </w:rPr>
        <w:t xml:space="preserve">6.  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 xml:space="preserve"> (1)平行</w:t>
      </w:r>
    </w:p>
    <w:p w14:paraId="26733BCC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(2)     垂直     相等     平行</w:t>
      </w:r>
    </w:p>
    <w:p w14:paraId="6FF81528">
      <w:pPr>
        <w:spacing w:line="360" w:lineRule="auto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【分析】当画框挂正时；画框的边应与底面互相平行；再结合两直线互相平行时，从一条直线上任意一点向另一条直线作垂线，所得的平行线间的垂直线段的长度，叫做平行线间的距离。平行线之间的距离处处相等。据此解答即可。</w:t>
      </w:r>
    </w:p>
    <w:p w14:paraId="49A17536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宋体" w:hAnsi="Times New Roman" w:hint="eastAsia"/>
          <w:strike w:val="0"/>
          <w:kern w:val="0"/>
          <w:sz w:val="24"/>
          <w:szCs w:val="24"/>
          <w:u w:val="none"/>
          <w:lang w:eastAsia="zh-CN" w:val="en-US"/>
        </w:rPr>
        <w:t>7.</w:t>
      </w:r>
      <w:r>
        <w:rPr>
          <w:rFonts w:ascii="Times New Roman" w:cs="Times New Roman" w:eastAsia="宋体" w:hAnsi="Times New Roman" w:hint="eastAsia"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 xml:space="preserve"> 平行     平行</w:t>
      </w:r>
    </w:p>
    <w:p w14:paraId="70BDC4DC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eastAsia"/>
          <w:strike w:val="0"/>
          <w:kern w:val="0"/>
          <w:sz w:val="24"/>
          <w:szCs w:val="24"/>
          <w:u w:val="none"/>
          <w:lang w:eastAsia="zh-CN" w:val="en-US"/>
        </w:rPr>
        <w:t>8．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 xml:space="preserve">  直角     a⊥b     a垂直于b     互相平行</w:t>
      </w:r>
    </w:p>
    <w:p w14:paraId="6553C18A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eastAsia"/>
          <w:strike w:val="0"/>
          <w:kern w:val="0"/>
          <w:sz w:val="24"/>
          <w:szCs w:val="24"/>
          <w:u w:val="none"/>
          <w:lang w:eastAsia="zh-CN" w:val="en-US"/>
        </w:rPr>
        <w:t xml:space="preserve">9． 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B</w:t>
      </w:r>
    </w:p>
    <w:p w14:paraId="2F7B7C65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【分析】根据题意，已知a⊥b，直线c与a的距离是3cm，可知直线c与a不相交，平面内两条直线有两种关系：相交和平行，在同一平面内，不相交的两条直线叫做平行线；两条直线互相平行，如果其中一条直线垂直于另一条直线，则互相平行的另一条直线也垂直于这条直线。据此解答。</w:t>
      </w:r>
    </w:p>
    <w:p w14:paraId="57AEEC47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【详解】</w:t>
      </w:r>
    </w:p>
    <w:p w14:paraId="38F326A3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drawing>
          <wp:inline distB="0" distL="114300" distR="114300" distT="0">
            <wp:extent cx="1666875" cy="1057275"/>
            <wp:effectExtent b="9525" l="0" r="9525" t="0"/>
            <wp:docPr descr="@@@ad0c11bfc13e4a9baa6c8d882312ab97"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d0c11bfc13e4a9baa6c8d882312ab97" id="1" name="图片 1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2D061B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eastAsia"/>
          <w:strike w:val="0"/>
          <w:kern w:val="0"/>
          <w:sz w:val="24"/>
          <w:szCs w:val="24"/>
          <w:u w:val="none"/>
          <w:lang w:eastAsia="zh-CN" w:val="en-US"/>
        </w:rPr>
        <w:t>10．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 xml:space="preserve"> d     b     70</w:t>
      </w:r>
    </w:p>
    <w:p w14:paraId="39315276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【分析】根据平行线和互相垂直的定义：在同一平面内永不相交的两条直线叫做平行线；当两条直线相交成90度时，这两条直线就互相垂直，进行解答即可；</w:t>
      </w:r>
    </w:p>
    <w:p w14:paraId="2645679B">
      <w:pPr>
        <w:spacing w:line="360" w:lineRule="auto"/>
        <w:rPr>
          <w:rFonts w:ascii="Times New Roman" w:cs="Times New Roman" w:eastAsia="Times New Roman" w:hAnsi="Times New Roman" w:hint="eastAsia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观察图中可知，∠1＝70°和∠2加上公共角都是平角，所以∠2＝∠1＝70°；据此解答。</w:t>
      </w:r>
    </w:p>
    <w:p w14:paraId="3E985262">
      <w:pPr>
        <w:spacing w:line="360" w:lineRule="auto"/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11．180°－135°＋45°</w:t>
      </w:r>
    </w:p>
    <w:p w14:paraId="1461AEA0">
      <w:pPr>
        <w:spacing w:line="360" w:lineRule="auto"/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＝45°＋45°</w:t>
      </w:r>
    </w:p>
    <w:p w14:paraId="637673AD">
      <w:pPr>
        <w:spacing w:line="360" w:lineRule="auto"/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＝90°</w:t>
      </w:r>
    </w:p>
    <w:p w14:paraId="7CDDF59B">
      <w:pPr>
        <w:spacing w:line="360" w:lineRule="auto"/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直线b与射线c相交形成的角是90°，所以直线b与射线c互相垂直。</w:t>
      </w:r>
    </w:p>
    <w:p w14:paraId="3A740468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12.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∠1＝135°，∠2＝45°；我发现：∠1＋∠2＝180°。</w:t>
      </w:r>
    </w:p>
    <w:p w14:paraId="0A4F2E7A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【分析】量角的步骤：先把量角器的中心与角的顶点重合，0°刻度线与角的一条边重合。再看角的另一边所对的量角器上的刻度（同一圈），就是这个角的度数。据此量出∠1和∠2的度数，再进一步解答。</w:t>
      </w:r>
    </w:p>
    <w:p w14:paraId="371C02A9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【详解】∠1＝135°</w:t>
      </w:r>
    </w:p>
    <w:p w14:paraId="04437804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∠2＝45°</w:t>
      </w:r>
    </w:p>
    <w:p w14:paraId="5A7D4038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135°＋45°＝180°</w:t>
      </w:r>
    </w:p>
    <w:p w14:paraId="21185525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我发现：∠1＋∠2＝180°。</w:t>
      </w:r>
    </w:p>
    <w:p w14:paraId="79CBD433">
      <w:pPr>
        <w:pStyle w:val="Heading2"/>
        <w:ind w:firstLine="0" w:left="0"/>
        <w:rPr>
          <w:rFonts w:ascii="Times New Roman" w:cs="Times New Roman" w:eastAsia="宋体" w:hAnsi="Times New Roman"/>
          <w:color w:themeColor="text1" w:val="000000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themeColor="text1" w:val="000000"/>
          <w14:textFill>
            <w14:solidFill>
              <w14:schemeClr w14:val="tx1"/>
            </w14:solidFill>
          </w14:textFill>
        </w:rPr>
        <w:t>【</w:t>
      </w:r>
      <w:r>
        <w:rPr>
          <w:rFonts w:eastAsia="宋体" w:hint="eastAsia"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  <w:t>思维训练</w:t>
      </w:r>
      <w:r>
        <w:rPr>
          <w:rFonts w:eastAsia="宋体"/>
          <w:color w:themeColor="text1" w:val="000000"/>
          <w14:textFill>
            <w14:solidFill>
              <w14:schemeClr w14:val="tx1"/>
            </w14:solidFill>
          </w14:textFill>
        </w:rPr>
        <w:t>】</w:t>
      </w:r>
    </w:p>
    <w:p w14:paraId="2E822449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eastAsia"/>
          <w:strike w:val="0"/>
          <w:kern w:val="0"/>
          <w:sz w:val="24"/>
          <w:szCs w:val="24"/>
          <w:u w:val="none"/>
          <w:lang w:eastAsia="zh-CN" w:val="en-US"/>
        </w:rPr>
        <w:t>13．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（1）柳荫街与阳光大道、新街(新南街)与老街平行。</w:t>
      </w:r>
    </w:p>
    <w:p w14:paraId="657E259D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（2）柳荫街与新街、柳荫街与老街、新街与阳光大道、阳光大道与老街、阳光大道与新南街垂直。</w:t>
      </w:r>
    </w:p>
    <w:p w14:paraId="45670261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【详解】（1）根据平行线的特征可知：柳荫街与阳光大道、新街(新南街)与老街平行.</w:t>
      </w:r>
    </w:p>
    <w:p w14:paraId="4F860ADD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  <w:t>（2）根据垂直的特征可知：柳荫街与新街、柳荫街与老街、新街与阳光大道、阳光大道与老街、阳光大道与新南街垂直.</w:t>
      </w:r>
    </w:p>
    <w:p w14:paraId="367D3B25">
      <w:pPr>
        <w:spacing w:line="360" w:lineRule="auto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</w:p>
    <w:p w14:paraId="355816A8">
      <w:pPr>
        <w:spacing w:line="360" w:lineRule="auto"/>
        <w:rPr>
          <w:rFonts w:ascii="Times New Roman" w:cs="Times New Roman" w:eastAsia="Times New Roman" w:hAnsi="Times New Roman" w:hint="eastAsia"/>
          <w:strike w:val="0"/>
          <w:kern w:val="0"/>
          <w:sz w:val="24"/>
          <w:szCs w:val="24"/>
          <w:u w:val="none"/>
          <w:lang w:eastAsia="zh-CN" w:val="en-US"/>
        </w:rPr>
      </w:pPr>
    </w:p>
    <w:p w14:paraId="3DF64622">
      <w:pPr>
        <w:spacing w:line="360" w:lineRule="auto"/>
        <w:rPr>
          <w:rFonts w:ascii="Times New Roman" w:cs="Times New Roman" w:eastAsia="Times New Roman" w:hAnsi="Times New Roman" w:hint="eastAsia"/>
          <w:strike w:val="0"/>
          <w:kern w:val="0"/>
          <w:sz w:val="24"/>
          <w:szCs w:val="24"/>
          <w:u w:val="none"/>
          <w:lang w:eastAsia="zh-CN" w:val="en-US"/>
        </w:rPr>
      </w:pPr>
    </w:p>
    <w:p w14:paraId="6F099340">
      <w:pPr>
        <w:spacing w:line="360" w:lineRule="auto"/>
        <w:rPr>
          <w:rFonts w:ascii="Times New Roman" w:cs="Times New Roman" w:eastAsia="Times New Roman" w:hAnsi="Times New Roman" w:hint="eastAsia"/>
          <w:strike w:val="0"/>
          <w:kern w:val="0"/>
          <w:sz w:val="24"/>
          <w:szCs w:val="24"/>
          <w:u w:val="none"/>
          <w:lang w:eastAsia="zh-CN" w:val="en-US"/>
        </w:rPr>
      </w:pPr>
    </w:p>
    <w:p w14:paraId="382A1D28">
      <w:pPr>
        <w:widowControl/>
        <w:spacing w:line="360" w:lineRule="auto"/>
        <w:rPr>
          <w:rFonts w:ascii="Times New Roman" w:cs="Times New Roman" w:eastAsia="宋体" w:hAnsi="Times New Roman" w:hint="default"/>
          <w:strike w:val="0"/>
          <w:kern w:val="0"/>
          <w:sz w:val="24"/>
          <w:szCs w:val="24"/>
          <w:u w:val="none"/>
          <w:lang w:eastAsia="zh-CN" w:val="en-US"/>
        </w:rPr>
      </w:pPr>
    </w:p>
    <w:sectPr>
      <w:headerReference r:id="rId43" w:type="even"/>
      <w:headerReference r:id="rId44" w:type="default"/>
      <w:footerReference r:id="rId45" w:type="even"/>
      <w:footerReference r:id="rId46" w:type="default"/>
      <w:headerReference r:id="rId47" w:type="first"/>
      <w:footerReference r:id="rId48" w:type="first"/>
      <w:pgSz w:h="16838" w:w="11906"/>
      <w:pgMar w:bottom="1440" w:footer="992" w:gutter="0" w:header="851" w:left="1080" w:right="1080" w:top="1440"/>
      <w:cols w:num="1" w:space="425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F1F0F8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rPr>
        <w:rFonts w:ascii="Times New Roman" w:hAnsi="Times New Roman" w:cs="Times New Roman"/>
      </w:rPr>
      <w:id w:val="1891225121"/>
      <w:docPartObj>
        <w:docPartGallery w:val="autotext"/>
      </w:docPartObj>
    </w:sdtPr>
    <w:sdtEndPr>
      <w:rPr>
        <w:rFonts w:ascii="Times New Roman" w:hAnsi="Times New Roman" w:cs="Times New Roman"/>
      </w:rPr>
    </w:sdtEndPr>
    <w:sdtContent>
      <w:sdt>
        <w:sdtPr>
          <w:rPr>
            <w:rFonts w:ascii="Times New Roman" w:hAnsi="Times New Roman" w:cs="Times New Roman"/>
          </w:rPr>
          <w:id w:val="1728636285"/>
          <w:docPartObj>
            <w:docPartGallery w:val="autotext"/>
          </w:docPartObj>
        </w:sdtPr>
        <w:sdtEndPr>
          <w:rPr>
            <w:rFonts w:ascii="Times New Roman" w:hAnsi="Times New Roman" w:cs="Times New Roman"/>
          </w:rPr>
        </w:sdtEndPr>
        <w:sdtContent>
          <w:p w14:paraId="3D66B4FA">
            <w:pPr>
              <w:pStyle w:val="Footer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zh-C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bCs/>
              </w:rPr>
              <w:instrText>PAGE</w:instrTex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 w:cs="Times New Roman"/>
                <w:b/>
                <w:bCs/>
                <w:lang w:val="zh-CN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 w:cs="Times New Roman"/>
                <w:lang w:val="zh-CN"/>
              </w:rPr>
              <w:t xml:space="preserve"> /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bCs/>
              </w:rPr>
              <w:instrText>NUMPAGES</w:instrTex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 w:cs="Times New Roman"/>
                <w:b/>
                <w:bCs/>
                <w:lang w:val="zh-CN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839A60D">
    <w:pPr>
      <w:pStyle w:val="Footer"/>
      <w:rPr>
        <w:rFonts w:ascii="Times New Roman" w:hAnsi="Times New Roman" w:cs="Times New Roman"/>
      </w:rPr>
    </w:pP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  <w14:ligatures w14:val="none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  <w14:ligatures w14:val="none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0077ADE"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505B4D2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2A22D1D1">
    <w:pPr>
      <w:pStyle w:val="Header"/>
    </w:pPr>
    <w:r>
      <w:drawing>
        <wp:inline distT="0" distB="0" distL="0" distR="0">
          <wp:extent cx="6188710" cy="189230"/>
          <wp:effectExtent l="0" t="0" r="2540" b="1270"/>
          <wp:docPr id="1638677699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638677699" name="图片 1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188710" cy="1892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  <w14:ligatures w14:val="none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11A884A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6CF409B5"/>
    <w:multiLevelType w:val="multilevel"/>
    <w:tmpl w:val="6CF409B5"/>
    <w:lvl w:ilvl="0">
      <w:start w:val="1"/>
      <w:numFmt w:val="decimal"/>
      <w:pStyle w:val="Heading5"/>
      <w:lvlText w:val="%1."/>
      <w:lvlJc w:val="left"/>
      <w:pPr>
        <w:ind w:left="420" w:hanging="420"/>
      </w:pPr>
      <w:rPr>
        <w:rFonts w:ascii="Times New Roman" w:hAnsi="Times New Roman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420"/>
  <w:drawingGridHorizontalSpacing w:val="105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27EA"/>
    <w:rsid w:val="000C698E"/>
    <w:rsid w:val="002B738F"/>
    <w:rsid w:val="004151FC"/>
    <w:rsid w:val="00435578"/>
    <w:rsid w:val="004C3054"/>
    <w:rsid w:val="006B60FA"/>
    <w:rsid w:val="007627EA"/>
    <w:rsid w:val="00861D7C"/>
    <w:rsid w:val="00C02FC6"/>
    <w:rsid w:val="00C663F7"/>
    <w:rsid w:val="00CD6CD7"/>
    <w:rsid w:val="00D51D07"/>
    <w:rsid w:val="00EB2F3C"/>
    <w:rsid w:val="00F57481"/>
    <w:rsid w:val="00FA5D6C"/>
    <w:rsid w:val="04A37ADC"/>
    <w:rsid w:val="054D1E42"/>
    <w:rsid w:val="06C06156"/>
    <w:rsid w:val="073503D7"/>
    <w:rsid w:val="0EEF4E8D"/>
    <w:rsid w:val="12103BCB"/>
    <w:rsid w:val="121548EA"/>
    <w:rsid w:val="15CC1319"/>
    <w:rsid w:val="19663635"/>
    <w:rsid w:val="1B5F5B73"/>
    <w:rsid w:val="1E8816DD"/>
    <w:rsid w:val="29EB64E7"/>
    <w:rsid w:val="2EDA6875"/>
    <w:rsid w:val="34FA3BF3"/>
    <w:rsid w:val="3B374EE4"/>
    <w:rsid w:val="3FE367A5"/>
    <w:rsid w:val="42787127"/>
    <w:rsid w:val="4934646D"/>
    <w:rsid w:val="49860C75"/>
    <w:rsid w:val="49B6643B"/>
    <w:rsid w:val="52B93CE8"/>
    <w:rsid w:val="56F61451"/>
    <w:rsid w:val="594A3070"/>
    <w:rsid w:val="5E0E410D"/>
    <w:rsid w:val="5E3F5B46"/>
    <w:rsid w:val="650B4768"/>
    <w:rsid w:val="7E9D1903"/>
  </w:rsids>
  <w:docVars>
    <w:docVar w:name="commondata" w:val="eyJoZGlkIjoiYWRiODMzOGY2MjEzOWE2ZDM3NzJlNjcyNjViOWZjY2M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uiPriority="9" w:qFormat="1"/>
    <w:lsdException w:name="heading 4" w:uiPriority="9" w:qFormat="1"/>
    <w:lsdException w:name="heading 5" w:semiHidden="0" w:uiPriority="0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  <w14:ligatures w14:val="standardContextual"/>
    </w:rPr>
  </w:style>
  <w:style w:type="paragraph" w:styleId="Heading2">
    <w:name w:val="heading 2"/>
    <w:basedOn w:val="Normal"/>
    <w:next w:val="Normal"/>
    <w:link w:val="2"/>
    <w:autoRedefine/>
    <w:qFormat/>
    <w:pPr>
      <w:spacing w:line="360" w:lineRule="auto"/>
      <w:ind w:left="420" w:hanging="420"/>
      <w:textAlignment w:val="center"/>
      <w:outlineLvl w:val="1"/>
    </w:pPr>
    <w:rPr>
      <w:rFonts w:ascii="Times New Roman" w:eastAsia="楷体" w:hAnsi="Times New Roman" w:cs="Times New Roman"/>
      <w:b/>
      <w:sz w:val="24"/>
      <w:szCs w:val="24"/>
      <w14:ligatures w14:val="none"/>
    </w:rPr>
  </w:style>
  <w:style w:type="paragraph" w:styleId="Heading4">
    <w:name w:val="heading 4"/>
    <w:basedOn w:val="Normal"/>
    <w:next w:val="Normal"/>
    <w:link w:val="4"/>
    <w:uiPriority w:val="9"/>
    <w:semiHidden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5">
    <w:name w:val="heading 5"/>
    <w:basedOn w:val="Heading4"/>
    <w:next w:val="Normal"/>
    <w:link w:val="5"/>
    <w:qFormat/>
    <w:pPr>
      <w:keepNext w:val="0"/>
      <w:keepLines w:val="0"/>
      <w:numPr>
        <w:ilvl w:val="0"/>
        <w:numId w:val="1"/>
      </w:numPr>
      <w:tabs>
        <w:tab w:val="left" w:pos="420"/>
        <w:tab w:val="left" w:pos="1050"/>
        <w:tab w:val="left" w:pos="2100"/>
        <w:tab w:val="left" w:pos="3780"/>
        <w:tab w:val="left" w:pos="5460"/>
      </w:tabs>
      <w:snapToGrid w:val="0"/>
      <w:spacing w:before="0" w:after="0" w:line="360" w:lineRule="auto"/>
      <w:outlineLvl w:val="4"/>
    </w:pPr>
    <w:rPr>
      <w:rFonts w:ascii="Times New Roman" w:eastAsia="宋体" w:hAnsi="Times New Roman" w:cs="Times New Roman"/>
      <w:b w:val="0"/>
      <w:bCs w:val="0"/>
      <w:sz w:val="21"/>
      <w:szCs w:val="21"/>
      <w14:ligatures w14:val="none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a0"/>
    <w:autoRedefine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autoRedefine/>
    <w:uiPriority w:val="99"/>
    <w:qFormat/>
    <w:rPr>
      <w:sz w:val="18"/>
      <w:szCs w:val="18"/>
    </w:rPr>
  </w:style>
  <w:style w:type="character" w:customStyle="1" w:styleId="2">
    <w:name w:val="标题 2 字符"/>
    <w:basedOn w:val="DefaultParagraphFont"/>
    <w:link w:val="Heading2"/>
    <w:autoRedefine/>
    <w:qFormat/>
    <w:rPr>
      <w:rFonts w:ascii="Times New Roman" w:eastAsia="楷体" w:hAnsi="Times New Roman" w:cs="Times New Roman"/>
      <w:b/>
      <w:sz w:val="24"/>
      <w:szCs w:val="24"/>
      <w14:ligatures w14:val="none"/>
    </w:rPr>
  </w:style>
  <w:style w:type="character" w:customStyle="1" w:styleId="5">
    <w:name w:val="标题 5 字符"/>
    <w:basedOn w:val="DefaultParagraphFont"/>
    <w:link w:val="Heading5"/>
    <w:autoRedefine/>
    <w:qFormat/>
    <w:rPr>
      <w:rFonts w:ascii="Times New Roman" w:eastAsia="宋体" w:hAnsi="Times New Roman" w:cs="Times New Roman"/>
      <w:szCs w:val="21"/>
      <w14:ligatures w14:val="none"/>
    </w:rPr>
  </w:style>
  <w:style w:type="paragraph" w:customStyle="1" w:styleId="-">
    <w:name w:val="正文样式-果林"/>
    <w:basedOn w:val="Normal"/>
    <w:autoRedefine/>
    <w:qFormat/>
    <w:pPr>
      <w:spacing w:line="360" w:lineRule="auto"/>
      <w:ind w:right="210"/>
    </w:pPr>
    <w:rPr>
      <w:rFonts w:ascii="Times New Roman" w:eastAsia="宋体" w:hAnsi="Times New Roman" w:cs="Times New Roman"/>
      <w:sz w:val="24"/>
      <w:szCs w:val="24"/>
      <w14:ligatures w14:val="none"/>
    </w:rPr>
  </w:style>
  <w:style w:type="character" w:customStyle="1" w:styleId="4">
    <w:name w:val="标题 4 字符"/>
    <w:basedOn w:val="DefaultParagraphFont"/>
    <w:link w:val="Heading4"/>
    <w:autoRedefine/>
    <w:uiPriority w:val="9"/>
    <w:semiHidden/>
    <w:qFormat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1" Type="http://schemas.openxmlformats.org/officeDocument/2006/relationships/image" Target="media/image7.png" /><Relationship Id="rId12" Type="http://schemas.openxmlformats.org/officeDocument/2006/relationships/image" Target="media/image8.png" /><Relationship Id="rId13" Type="http://schemas.openxmlformats.org/officeDocument/2006/relationships/image" Target="media/image9.png" /><Relationship Id="rId14" Type="http://schemas.openxmlformats.org/officeDocument/2006/relationships/image" Target="media/image10.png" /><Relationship Id="rId15" Type="http://schemas.openxmlformats.org/officeDocument/2006/relationships/image" Target="media/image11.png" /><Relationship Id="rId16" Type="http://schemas.openxmlformats.org/officeDocument/2006/relationships/image" Target="media/image12.png" /><Relationship Id="rId17" Type="http://schemas.openxmlformats.org/officeDocument/2006/relationships/image" Target="media/image13.png" /><Relationship Id="rId18" Type="http://schemas.openxmlformats.org/officeDocument/2006/relationships/image" Target="media/image14.png" /><Relationship Id="rId19" Type="http://schemas.openxmlformats.org/officeDocument/2006/relationships/image" Target="media/image15.png" /><Relationship Id="rId2" Type="http://schemas.openxmlformats.org/officeDocument/2006/relationships/webSettings" Target="webSettings.xml" /><Relationship Id="rId20" Type="http://schemas.openxmlformats.org/officeDocument/2006/relationships/image" Target="media/image16.png" /><Relationship Id="rId21" Type="http://schemas.openxmlformats.org/officeDocument/2006/relationships/image" Target="media/image17.png" /><Relationship Id="rId22" Type="http://schemas.openxmlformats.org/officeDocument/2006/relationships/image" Target="media/image18.png" /><Relationship Id="rId23" Type="http://schemas.openxmlformats.org/officeDocument/2006/relationships/image" Target="media/image19.png" /><Relationship Id="rId24" Type="http://schemas.openxmlformats.org/officeDocument/2006/relationships/image" Target="media/image20.png" /><Relationship Id="rId25" Type="http://schemas.openxmlformats.org/officeDocument/2006/relationships/image" Target="media/image21.png" /><Relationship Id="rId26" Type="http://schemas.openxmlformats.org/officeDocument/2006/relationships/image" Target="media/image22.png" /><Relationship Id="rId27" Type="http://schemas.openxmlformats.org/officeDocument/2006/relationships/image" Target="media/image23.png" /><Relationship Id="rId28" Type="http://schemas.openxmlformats.org/officeDocument/2006/relationships/image" Target="media/image24.wmf" /><Relationship Id="rId29" Type="http://schemas.openxmlformats.org/officeDocument/2006/relationships/oleObject" Target="embeddings/oleObject1.bin" /><Relationship Id="rId3" Type="http://schemas.openxmlformats.org/officeDocument/2006/relationships/fontTable" Target="fontTable.xml" /><Relationship Id="rId30" Type="http://schemas.openxmlformats.org/officeDocument/2006/relationships/image" Target="media/image25.wmf" /><Relationship Id="rId31" Type="http://schemas.openxmlformats.org/officeDocument/2006/relationships/oleObject" Target="embeddings/oleObject2.bin" /><Relationship Id="rId32" Type="http://schemas.openxmlformats.org/officeDocument/2006/relationships/image" Target="media/image26.wmf" /><Relationship Id="rId33" Type="http://schemas.openxmlformats.org/officeDocument/2006/relationships/oleObject" Target="embeddings/oleObject3.bin" /><Relationship Id="rId34" Type="http://schemas.openxmlformats.org/officeDocument/2006/relationships/image" Target="media/image27.png" /><Relationship Id="rId35" Type="http://schemas.openxmlformats.org/officeDocument/2006/relationships/image" Target="media/image28.png" /><Relationship Id="rId36" Type="http://schemas.openxmlformats.org/officeDocument/2006/relationships/image" Target="media/image29.png" /><Relationship Id="rId37" Type="http://schemas.openxmlformats.org/officeDocument/2006/relationships/image" Target="media/image30.png" /><Relationship Id="rId38" Type="http://schemas.openxmlformats.org/officeDocument/2006/relationships/image" Target="media/image31.png" /><Relationship Id="rId39" Type="http://schemas.openxmlformats.org/officeDocument/2006/relationships/image" Target="media/image32.png" /><Relationship Id="rId4" Type="http://schemas.openxmlformats.org/officeDocument/2006/relationships/customXml" Target="../customXml/item1.xml" /><Relationship Id="rId40" Type="http://schemas.openxmlformats.org/officeDocument/2006/relationships/image" Target="media/image33.png" /><Relationship Id="rId41" Type="http://schemas.openxmlformats.org/officeDocument/2006/relationships/image" Target="media/image34.png" /><Relationship Id="rId42" Type="http://schemas.openxmlformats.org/officeDocument/2006/relationships/image" Target="media/image35.png" /><Relationship Id="rId43" Type="http://schemas.openxmlformats.org/officeDocument/2006/relationships/header" Target="header1.xml" /><Relationship Id="rId44" Type="http://schemas.openxmlformats.org/officeDocument/2006/relationships/header" Target="header2.xml" /><Relationship Id="rId45" Type="http://schemas.openxmlformats.org/officeDocument/2006/relationships/footer" Target="footer1.xml" /><Relationship Id="rId46" Type="http://schemas.openxmlformats.org/officeDocument/2006/relationships/footer" Target="footer2.xml" /><Relationship Id="rId47" Type="http://schemas.openxmlformats.org/officeDocument/2006/relationships/header" Target="header3.xml" /><Relationship Id="rId48" Type="http://schemas.openxmlformats.org/officeDocument/2006/relationships/footer" Target="footer3.xml" /><Relationship Id="rId49" Type="http://schemas.openxmlformats.org/officeDocument/2006/relationships/theme" Target="theme/theme1.xml" /><Relationship Id="rId5" Type="http://schemas.openxmlformats.org/officeDocument/2006/relationships/image" Target="media/image1.png" /><Relationship Id="rId50" Type="http://schemas.openxmlformats.org/officeDocument/2006/relationships/numbering" Target="numbering.xml" /><Relationship Id="rId51" Type="http://schemas.openxmlformats.org/officeDocument/2006/relationships/styles" Target="styles.xml" /><Relationship Id="rId6" Type="http://schemas.openxmlformats.org/officeDocument/2006/relationships/image" Target="media/image2.png" /><Relationship Id="rId7" Type="http://schemas.openxmlformats.org/officeDocument/2006/relationships/image" Target="media/image3.png" /><Relationship Id="rId8" Type="http://schemas.openxmlformats.org/officeDocument/2006/relationships/image" Target="media/image4.png" /><Relationship Id="rId9" Type="http://schemas.openxmlformats.org/officeDocument/2006/relationships/image" Target="media/image5.png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37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36.png" /><Relationship Id="rId2" Type="http://schemas.openxmlformats.org/officeDocument/2006/relationships/image" Target="media/image37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9</Pages>
  <Words>850</Words>
  <Characters>874</Characters>
  <Application>Microsoft Office Word</Application>
  <DocSecurity>0</DocSecurity>
  <Lines>63</Lines>
  <Paragraphs>82</Paragraphs>
  <ScaleCrop>false</ScaleCrop>
  <Company/>
  <LinksUpToDate>false</LinksUpToDate>
  <CharactersWithSpaces>11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果林 孙</dc:creator>
  <cp:lastModifiedBy>Tina Lee</cp:lastModifiedBy>
  <cp:revision>5</cp:revision>
  <dcterms:created xsi:type="dcterms:W3CDTF">2025-04-27T10:05:00Z</dcterms:created>
  <dcterms:modified xsi:type="dcterms:W3CDTF">2025-08-09T14:01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